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27E462B" w14:textId="77777777" w:rsidR="00CC5F10" w:rsidRDefault="00CC5F10" w:rsidP="00352B14">
      <w:pPr>
        <w:pStyle w:val="Psectionheading"/>
      </w:pPr>
      <w:r>
        <w:t>Multiple-c</w:t>
      </w:r>
      <w:r w:rsidRPr="006614A2">
        <w:t>hoice</w:t>
      </w:r>
      <w:r>
        <w:t xml:space="preserve"> section</w:t>
      </w:r>
    </w:p>
    <w:tbl>
      <w:tblPr>
        <w:tblW w:w="282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7"/>
        <w:gridCol w:w="738"/>
        <w:gridCol w:w="739"/>
        <w:gridCol w:w="739"/>
        <w:gridCol w:w="738"/>
        <w:gridCol w:w="731"/>
        <w:gridCol w:w="731"/>
      </w:tblGrid>
      <w:tr w:rsidR="00405748" w14:paraId="2E09AD21" w14:textId="77777777" w:rsidTr="00B34223">
        <w:trPr>
          <w:jc w:val="center"/>
        </w:trPr>
        <w:tc>
          <w:tcPr>
            <w:tcW w:w="1122" w:type="pct"/>
            <w:vAlign w:val="center"/>
          </w:tcPr>
          <w:p w14:paraId="779252E7" w14:textId="52C64BA2" w:rsidR="00405748" w:rsidRPr="00E10A8B" w:rsidRDefault="00405748" w:rsidP="001F698B">
            <w:pPr>
              <w:pStyle w:val="Ptabletext"/>
              <w:rPr>
                <w:rStyle w:val="Cquestionpartlabelbold"/>
              </w:rPr>
            </w:pPr>
            <w:r w:rsidRPr="00E10A8B">
              <w:rPr>
                <w:rStyle w:val="Cquestionpartlabelbold"/>
              </w:rPr>
              <w:t>Question</w:t>
            </w:r>
          </w:p>
        </w:tc>
        <w:tc>
          <w:tcPr>
            <w:tcW w:w="648" w:type="pct"/>
            <w:vAlign w:val="center"/>
          </w:tcPr>
          <w:p w14:paraId="438352C4" w14:textId="77777777" w:rsidR="00405748" w:rsidRPr="002F7D96" w:rsidRDefault="00405748" w:rsidP="007E3BDD">
            <w:pPr>
              <w:pStyle w:val="Ptabletext"/>
            </w:pPr>
            <w:r w:rsidRPr="002F7D96">
              <w:t>1</w:t>
            </w:r>
          </w:p>
        </w:tc>
        <w:tc>
          <w:tcPr>
            <w:tcW w:w="649" w:type="pct"/>
            <w:vAlign w:val="center"/>
          </w:tcPr>
          <w:p w14:paraId="200B03F2" w14:textId="77777777" w:rsidR="00405748" w:rsidRPr="002F7D96" w:rsidRDefault="00405748" w:rsidP="007E3BDD">
            <w:pPr>
              <w:pStyle w:val="Ptabletext"/>
            </w:pPr>
            <w:r w:rsidRPr="002F7D96">
              <w:t>2</w:t>
            </w:r>
          </w:p>
        </w:tc>
        <w:tc>
          <w:tcPr>
            <w:tcW w:w="649" w:type="pct"/>
            <w:vAlign w:val="center"/>
          </w:tcPr>
          <w:p w14:paraId="61A30D1D" w14:textId="77777777" w:rsidR="00405748" w:rsidRPr="002F7D96" w:rsidRDefault="00405748" w:rsidP="007E3BDD">
            <w:pPr>
              <w:pStyle w:val="Ptabletext"/>
            </w:pPr>
            <w:r w:rsidRPr="002F7D96">
              <w:t>3</w:t>
            </w:r>
          </w:p>
        </w:tc>
        <w:tc>
          <w:tcPr>
            <w:tcW w:w="648" w:type="pct"/>
            <w:vAlign w:val="center"/>
          </w:tcPr>
          <w:p w14:paraId="473B0633" w14:textId="77777777" w:rsidR="00405748" w:rsidRPr="002F7D96" w:rsidRDefault="00405748" w:rsidP="007E3BDD">
            <w:pPr>
              <w:pStyle w:val="Ptabletext"/>
            </w:pPr>
            <w:r w:rsidRPr="002F7D96">
              <w:t>4</w:t>
            </w:r>
          </w:p>
        </w:tc>
        <w:tc>
          <w:tcPr>
            <w:tcW w:w="642" w:type="pct"/>
            <w:vAlign w:val="center"/>
          </w:tcPr>
          <w:p w14:paraId="3E69A540" w14:textId="77777777" w:rsidR="00405748" w:rsidRPr="002F7D96" w:rsidRDefault="00405748" w:rsidP="007E3BDD">
            <w:pPr>
              <w:pStyle w:val="Ptabletext"/>
            </w:pPr>
            <w:r w:rsidRPr="002F7D96">
              <w:t>5</w:t>
            </w:r>
          </w:p>
        </w:tc>
        <w:tc>
          <w:tcPr>
            <w:tcW w:w="642" w:type="pct"/>
            <w:vAlign w:val="center"/>
          </w:tcPr>
          <w:p w14:paraId="75F5501A" w14:textId="77777777" w:rsidR="00405748" w:rsidRPr="002F7D96" w:rsidRDefault="00405748" w:rsidP="007E3BDD">
            <w:pPr>
              <w:pStyle w:val="Ptabletext"/>
            </w:pPr>
            <w:r w:rsidRPr="002F7D96">
              <w:t>6</w:t>
            </w:r>
          </w:p>
        </w:tc>
      </w:tr>
      <w:tr w:rsidR="00405748" w14:paraId="10153249" w14:textId="77777777" w:rsidTr="00B34223">
        <w:trPr>
          <w:jc w:val="center"/>
        </w:trPr>
        <w:tc>
          <w:tcPr>
            <w:tcW w:w="1122" w:type="pct"/>
            <w:vAlign w:val="center"/>
          </w:tcPr>
          <w:p w14:paraId="44438FB3" w14:textId="77777777" w:rsidR="00405748" w:rsidRPr="00E10A8B" w:rsidRDefault="00405748" w:rsidP="001F698B">
            <w:pPr>
              <w:pStyle w:val="Ptabletext"/>
              <w:rPr>
                <w:rStyle w:val="Cquestionpartlabelbold"/>
              </w:rPr>
            </w:pPr>
            <w:r w:rsidRPr="00E10A8B">
              <w:rPr>
                <w:rStyle w:val="Cquestionpartlabelbold"/>
              </w:rPr>
              <w:t>Answer</w:t>
            </w:r>
          </w:p>
        </w:tc>
        <w:tc>
          <w:tcPr>
            <w:tcW w:w="648" w:type="pct"/>
            <w:vAlign w:val="center"/>
          </w:tcPr>
          <w:p w14:paraId="6EEC8F28" w14:textId="77777777" w:rsidR="00405748" w:rsidRPr="002F7D96" w:rsidRDefault="00405748" w:rsidP="007E3BDD">
            <w:pPr>
              <w:pStyle w:val="Ptabletext"/>
            </w:pPr>
            <w:r w:rsidRPr="002F7D96">
              <w:t>D</w:t>
            </w:r>
          </w:p>
        </w:tc>
        <w:tc>
          <w:tcPr>
            <w:tcW w:w="649" w:type="pct"/>
            <w:vAlign w:val="center"/>
          </w:tcPr>
          <w:p w14:paraId="043CD62A" w14:textId="77777777" w:rsidR="00405748" w:rsidRPr="002F7D96" w:rsidRDefault="00405748" w:rsidP="007E3BDD">
            <w:pPr>
              <w:pStyle w:val="Ptabletext"/>
            </w:pPr>
            <w:r w:rsidRPr="002F7D96">
              <w:t>B</w:t>
            </w:r>
          </w:p>
        </w:tc>
        <w:tc>
          <w:tcPr>
            <w:tcW w:w="649" w:type="pct"/>
            <w:vAlign w:val="center"/>
          </w:tcPr>
          <w:p w14:paraId="2CF0BAA3" w14:textId="1A32CC37" w:rsidR="00405748" w:rsidRPr="002F7D96" w:rsidRDefault="00405748" w:rsidP="007E3BDD">
            <w:pPr>
              <w:pStyle w:val="Ptabletext"/>
            </w:pPr>
            <w:r>
              <w:t>C</w:t>
            </w:r>
          </w:p>
        </w:tc>
        <w:tc>
          <w:tcPr>
            <w:tcW w:w="648" w:type="pct"/>
            <w:vAlign w:val="center"/>
          </w:tcPr>
          <w:p w14:paraId="2A34CD97" w14:textId="5479AD9D" w:rsidR="00405748" w:rsidRPr="002F7D96" w:rsidRDefault="00405748" w:rsidP="007E3BDD">
            <w:pPr>
              <w:pStyle w:val="Ptabletext"/>
            </w:pPr>
            <w:r>
              <w:t>C</w:t>
            </w:r>
          </w:p>
        </w:tc>
        <w:tc>
          <w:tcPr>
            <w:tcW w:w="642" w:type="pct"/>
            <w:vAlign w:val="center"/>
          </w:tcPr>
          <w:p w14:paraId="46BFF38B" w14:textId="15CBEDFE" w:rsidR="00405748" w:rsidRPr="002F7D96" w:rsidRDefault="00405748" w:rsidP="007E3BDD">
            <w:pPr>
              <w:pStyle w:val="Ptabletext"/>
            </w:pPr>
            <w:r>
              <w:t>B</w:t>
            </w:r>
          </w:p>
        </w:tc>
        <w:tc>
          <w:tcPr>
            <w:tcW w:w="642" w:type="pct"/>
            <w:vAlign w:val="center"/>
          </w:tcPr>
          <w:p w14:paraId="4CEF0598" w14:textId="6DA9212B" w:rsidR="00405748" w:rsidRPr="002F7D96" w:rsidRDefault="00405748" w:rsidP="007E3BDD">
            <w:pPr>
              <w:pStyle w:val="Ptabletext"/>
            </w:pPr>
            <w:r>
              <w:t>D</w:t>
            </w:r>
          </w:p>
        </w:tc>
      </w:tr>
    </w:tbl>
    <w:p w14:paraId="59F09F8C" w14:textId="5CCD31EC" w:rsidR="00D56B23" w:rsidRDefault="00D56B23" w:rsidP="00D56B23">
      <w:pPr>
        <w:pStyle w:val="Pquestionheadingmc1stafterhead"/>
      </w:pPr>
      <w:r>
        <w:t>Question 1</w:t>
      </w:r>
      <w:bookmarkStart w:id="0" w:name="_GoBack"/>
      <w:bookmarkEnd w:id="0"/>
      <w:r>
        <w:tab/>
      </w:r>
      <w:r w:rsidR="002A78D4">
        <w:t>[13.</w:t>
      </w:r>
      <w:r>
        <w:t>2]</w:t>
      </w:r>
    </w:p>
    <w:p w14:paraId="627A6176" w14:textId="77777777" w:rsidR="00CC5F10" w:rsidRPr="006614A2" w:rsidRDefault="00CC5F10" w:rsidP="00352B14">
      <w:pPr>
        <w:pStyle w:val="Pquestionheadingmc1stafterhead"/>
      </w:pPr>
      <w:r w:rsidRPr="006614A2">
        <w:t xml:space="preserve">D </w:t>
      </w:r>
    </w:p>
    <w:p w14:paraId="0BF9D25F" w14:textId="77777777" w:rsidR="00CC5F10" w:rsidRPr="006614A2" w:rsidRDefault="00CC5F10" w:rsidP="00352B14">
      <w:pPr>
        <w:pStyle w:val="Pquestiontextmainstem"/>
      </w:pPr>
      <w:r w:rsidRPr="006614A2">
        <w:object w:dxaOrig="1960" w:dyaOrig="1200" w14:anchorId="3DAEB5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55pt;height:60.65pt" o:ole="">
            <v:imagedata r:id="rId8" o:title=""/>
          </v:shape>
          <o:OLEObject Type="Embed" ProgID="Equation.DSMT4" ShapeID="_x0000_i1025" DrawAspect="Content" ObjectID="_1538919531" r:id="rId9"/>
        </w:object>
      </w:r>
      <w:r w:rsidRPr="006614A2">
        <w:t xml:space="preserve"> </w:t>
      </w:r>
    </w:p>
    <w:p w14:paraId="60170140" w14:textId="0CBA7158" w:rsidR="00D56B23" w:rsidRDefault="00D56B23" w:rsidP="00D56B23">
      <w:pPr>
        <w:pStyle w:val="Pquestionheadingmc"/>
      </w:pPr>
      <w:r>
        <w:t>Question 2</w:t>
      </w:r>
      <w:r>
        <w:tab/>
      </w:r>
      <w:r w:rsidR="002A78D4">
        <w:t>[13.</w:t>
      </w:r>
      <w:r>
        <w:t>3]</w:t>
      </w:r>
    </w:p>
    <w:p w14:paraId="7B6E5082" w14:textId="77777777" w:rsidR="00CC5F10" w:rsidRPr="006614A2" w:rsidRDefault="00CC5F10" w:rsidP="00352B14">
      <w:pPr>
        <w:pStyle w:val="Pquestionheadingmc1stafterhead"/>
      </w:pPr>
      <w:r w:rsidRPr="006614A2">
        <w:t>B</w:t>
      </w:r>
    </w:p>
    <w:p w14:paraId="52137267" w14:textId="77777777" w:rsidR="00CC5F10" w:rsidRPr="006614A2" w:rsidRDefault="00CC5F10" w:rsidP="00352B14">
      <w:pPr>
        <w:pStyle w:val="Pquestiontextmainstem"/>
      </w:pPr>
      <w:r w:rsidRPr="006614A2">
        <w:t xml:space="preserve">         </w:t>
      </w:r>
      <w:r w:rsidRPr="0012161F">
        <w:rPr>
          <w:rStyle w:val="Cmathsexpressions"/>
        </w:rPr>
        <w:t>A</w:t>
      </w:r>
      <w:r w:rsidRPr="006614A2">
        <w:t xml:space="preserve"> = </w:t>
      </w:r>
      <w:r w:rsidRPr="0012161F">
        <w:rPr>
          <w:rStyle w:val="Cmathsexpressions"/>
        </w:rPr>
        <w:t>P</w:t>
      </w:r>
      <w:r w:rsidRPr="006614A2">
        <w:t xml:space="preserve">(1 + </w:t>
      </w:r>
      <w:r w:rsidRPr="0012161F">
        <w:rPr>
          <w:rStyle w:val="Cmathsexpressions"/>
        </w:rPr>
        <w:t>r</w:t>
      </w:r>
      <w:r w:rsidRPr="006614A2">
        <w:t>)</w:t>
      </w:r>
      <w:r w:rsidRPr="0012161F">
        <w:rPr>
          <w:rStyle w:val="CItalicsuperscript"/>
        </w:rPr>
        <w:t>n</w:t>
      </w:r>
    </w:p>
    <w:p w14:paraId="4F18B7E7" w14:textId="77777777" w:rsidR="00CC5F10" w:rsidRPr="006614A2" w:rsidRDefault="00CC5F10" w:rsidP="00352B14">
      <w:pPr>
        <w:pStyle w:val="Pquestiontextmainstem"/>
      </w:pPr>
      <w:r w:rsidRPr="006614A2">
        <w:t xml:space="preserve">$29.95 = </w:t>
      </w:r>
      <w:r w:rsidRPr="0012161F">
        <w:rPr>
          <w:rStyle w:val="Cmathsexpressions"/>
        </w:rPr>
        <w:t>P</w:t>
      </w:r>
      <w:r w:rsidRPr="006614A2">
        <w:t>(1.056)</w:t>
      </w:r>
      <w:r w:rsidRPr="00352B14">
        <w:rPr>
          <w:rStyle w:val="Csuperscript"/>
        </w:rPr>
        <w:t>5</w:t>
      </w:r>
    </w:p>
    <w:p w14:paraId="0253F4A2" w14:textId="77777777" w:rsidR="00CC5F10" w:rsidRPr="006614A2" w:rsidRDefault="00CC5F10" w:rsidP="00352B14">
      <w:pPr>
        <w:pStyle w:val="Pquestiontextmainstem"/>
      </w:pPr>
      <w:r w:rsidRPr="006614A2">
        <w:t xml:space="preserve">        </w:t>
      </w:r>
      <w:r w:rsidRPr="0012161F">
        <w:rPr>
          <w:rStyle w:val="Cmathsexpressions"/>
        </w:rPr>
        <w:t xml:space="preserve">P </w:t>
      </w:r>
      <w:r w:rsidRPr="006614A2">
        <w:t xml:space="preserve">= </w:t>
      </w:r>
      <w:r w:rsidRPr="006614A2">
        <w:rPr>
          <w:position w:val="-30"/>
        </w:rPr>
        <w:object w:dxaOrig="880" w:dyaOrig="680" w14:anchorId="726E00FE">
          <v:shape id="_x0000_i1026" type="#_x0000_t75" style="width:44.55pt;height:35.05pt" o:ole="">
            <v:imagedata r:id="rId10" o:title=""/>
          </v:shape>
          <o:OLEObject Type="Embed" ProgID="Equation.3" ShapeID="_x0000_i1026" DrawAspect="Content" ObjectID="_1538919532" r:id="rId11"/>
        </w:object>
      </w:r>
    </w:p>
    <w:p w14:paraId="75680767" w14:textId="4117D3C8" w:rsidR="00D56B23" w:rsidRDefault="00D56B23" w:rsidP="00D56B23">
      <w:pPr>
        <w:pStyle w:val="Pquestionheadingmc"/>
      </w:pPr>
      <w:r>
        <w:t>Question 3</w:t>
      </w:r>
      <w:r>
        <w:tab/>
      </w:r>
      <w:r w:rsidR="002A78D4">
        <w:t>[13.</w:t>
      </w:r>
      <w:r>
        <w:t>4]</w:t>
      </w:r>
    </w:p>
    <w:p w14:paraId="5195B876" w14:textId="77777777" w:rsidR="00CC5F10" w:rsidRPr="006614A2" w:rsidRDefault="00CC5F10" w:rsidP="00352B14">
      <w:pPr>
        <w:pStyle w:val="Pquestionheadingmc1stafterhead"/>
      </w:pPr>
      <w:r w:rsidRPr="006614A2">
        <w:t>C</w:t>
      </w:r>
    </w:p>
    <w:p w14:paraId="77D27575" w14:textId="77777777" w:rsidR="00CC5F10" w:rsidRPr="006614A2" w:rsidRDefault="00CC5F10" w:rsidP="00352B14">
      <w:pPr>
        <w:pStyle w:val="Pquestiontextmainstem"/>
      </w:pPr>
      <w:r w:rsidRPr="006614A2">
        <w:t xml:space="preserve">Annual interest rate of 4% is equivalent to 2% in 6 months. </w:t>
      </w:r>
    </w:p>
    <w:p w14:paraId="5FF10D9A" w14:textId="3B3253D8" w:rsidR="00CC5F10" w:rsidRPr="006614A2" w:rsidRDefault="00CC5F10" w:rsidP="00352B14">
      <w:pPr>
        <w:pStyle w:val="Pquestiontextmainstem"/>
      </w:pPr>
      <w:r w:rsidRPr="006614A2">
        <w:t>Compounded value: $40 000(1.02)</w:t>
      </w:r>
      <w:r w:rsidRPr="00352B14">
        <w:rPr>
          <w:rStyle w:val="Csuperscript"/>
        </w:rPr>
        <w:t>6</w:t>
      </w:r>
    </w:p>
    <w:p w14:paraId="5F0E1710" w14:textId="6A51E987" w:rsidR="00D56B23" w:rsidRDefault="00D56B23" w:rsidP="00D56B23">
      <w:pPr>
        <w:pStyle w:val="Pquestionheadingmc"/>
      </w:pPr>
      <w:r>
        <w:t>Question 4</w:t>
      </w:r>
      <w:r>
        <w:tab/>
      </w:r>
      <w:r w:rsidR="002A78D4">
        <w:t>[13.</w:t>
      </w:r>
      <w:r>
        <w:t>4]</w:t>
      </w:r>
    </w:p>
    <w:p w14:paraId="4B9B2F2C" w14:textId="77777777" w:rsidR="00CC5F10" w:rsidRPr="006614A2" w:rsidRDefault="00CC5F10" w:rsidP="00352B14">
      <w:pPr>
        <w:pStyle w:val="Pquestionheadingmc1stafterhead"/>
      </w:pPr>
      <w:r w:rsidRPr="006614A2">
        <w:t>C</w:t>
      </w:r>
    </w:p>
    <w:p w14:paraId="541D1DDB" w14:textId="2335C2CC" w:rsidR="00CC5F10" w:rsidRPr="006614A2" w:rsidRDefault="00CC5F10" w:rsidP="00352B14">
      <w:pPr>
        <w:pStyle w:val="Pquestiontextmainstem"/>
      </w:pPr>
      <w:r w:rsidRPr="006614A2">
        <w:t>The final amount for Will is 5000(1.04)</w:t>
      </w:r>
      <w:r w:rsidRPr="00352B14">
        <w:rPr>
          <w:rStyle w:val="Csuperscript"/>
        </w:rPr>
        <w:t>5</w:t>
      </w:r>
      <w:r w:rsidRPr="006614A2">
        <w:t xml:space="preserve"> so the interest earned is</w:t>
      </w:r>
      <w:r w:rsidR="00BA4B78">
        <w:t xml:space="preserve"> </w:t>
      </w:r>
      <w:r w:rsidRPr="006614A2">
        <w:t>5000(1.04)</w:t>
      </w:r>
      <w:r w:rsidRPr="00352B14">
        <w:rPr>
          <w:rStyle w:val="Csuperscript"/>
        </w:rPr>
        <w:t>5</w:t>
      </w:r>
      <w:r w:rsidR="00BA4B78">
        <w:t xml:space="preserve"> – 5000.</w:t>
      </w:r>
    </w:p>
    <w:p w14:paraId="7C0F4C12" w14:textId="77777777" w:rsidR="00CC5F10" w:rsidRPr="006614A2" w:rsidRDefault="00CC5F10" w:rsidP="00352B14">
      <w:pPr>
        <w:pStyle w:val="Pquestiontextmainstem"/>
      </w:pPr>
      <w:r w:rsidRPr="006614A2">
        <w:t>Grace earns 5000 × 0.04 ×5 = 5000 × 0.2 interest.</w:t>
      </w:r>
    </w:p>
    <w:p w14:paraId="71E655DB" w14:textId="77777777" w:rsidR="00CC5F10" w:rsidRPr="006614A2" w:rsidRDefault="00CC5F10" w:rsidP="00352B14">
      <w:pPr>
        <w:pStyle w:val="Pquestiontextmainstem"/>
      </w:pPr>
      <w:r w:rsidRPr="006614A2">
        <w:t>The difference is:</w:t>
      </w:r>
    </w:p>
    <w:p w14:paraId="2C78B490" w14:textId="77777777" w:rsidR="00CC5F10" w:rsidRPr="006614A2" w:rsidRDefault="00CC5F10" w:rsidP="00352B14">
      <w:pPr>
        <w:pStyle w:val="Pquestiontextmainstem"/>
      </w:pPr>
      <w:r w:rsidRPr="006614A2">
        <w:t>5000(1.04)</w:t>
      </w:r>
      <w:r w:rsidRPr="00352B14">
        <w:rPr>
          <w:rStyle w:val="Csuperscript"/>
        </w:rPr>
        <w:t>5</w:t>
      </w:r>
      <w:r w:rsidRPr="006614A2">
        <w:t xml:space="preserve"> – 5000 – 5000 × 0.02 = 5000[(1.04)</w:t>
      </w:r>
      <w:r w:rsidRPr="00352B14">
        <w:rPr>
          <w:rStyle w:val="Csuperscript"/>
        </w:rPr>
        <w:t>5</w:t>
      </w:r>
      <w:r w:rsidRPr="006614A2">
        <w:t xml:space="preserve"> – 1 – 0.2]</w:t>
      </w:r>
    </w:p>
    <w:p w14:paraId="2DB3B17C" w14:textId="77777777" w:rsidR="00CC5F10" w:rsidRPr="006614A2" w:rsidRDefault="00CC5F10" w:rsidP="00352B14">
      <w:pPr>
        <w:pStyle w:val="Pquestiontextmainstem"/>
      </w:pPr>
      <w:r w:rsidRPr="006614A2">
        <w:t>= 5000(1.04</w:t>
      </w:r>
      <w:r w:rsidRPr="00352B14">
        <w:rPr>
          <w:rStyle w:val="Csuperscript"/>
        </w:rPr>
        <w:t>5</w:t>
      </w:r>
      <w:r w:rsidRPr="006614A2">
        <w:t xml:space="preserve"> – 1.2)</w:t>
      </w:r>
    </w:p>
    <w:p w14:paraId="6745511F" w14:textId="2A20DD88" w:rsidR="00D56B23" w:rsidRDefault="00D56B23" w:rsidP="00D56B23">
      <w:pPr>
        <w:pStyle w:val="Pquestionheadingmc"/>
      </w:pPr>
      <w:r>
        <w:t>Question 5</w:t>
      </w:r>
      <w:r>
        <w:tab/>
      </w:r>
      <w:r w:rsidR="002A78D4">
        <w:t>[13.</w:t>
      </w:r>
      <w:r>
        <w:t>3]</w:t>
      </w:r>
    </w:p>
    <w:p w14:paraId="3858002B" w14:textId="77777777" w:rsidR="00CC5F10" w:rsidRPr="006614A2" w:rsidRDefault="00CC5F10" w:rsidP="00352B14">
      <w:pPr>
        <w:pStyle w:val="Pquestionheadingmc1stafterhead"/>
      </w:pPr>
      <w:r w:rsidRPr="006614A2">
        <w:t>B</w:t>
      </w:r>
    </w:p>
    <w:p w14:paraId="0021C4A9" w14:textId="77777777" w:rsidR="00CC5F10" w:rsidRPr="006614A2" w:rsidRDefault="00CC5F10" w:rsidP="00352B14">
      <w:pPr>
        <w:pStyle w:val="Pquestiontextmainstem"/>
      </w:pPr>
      <w:r w:rsidRPr="0012161F">
        <w:rPr>
          <w:rStyle w:val="Cmathsexpressions"/>
        </w:rPr>
        <w:t xml:space="preserve">A </w:t>
      </w:r>
      <w:r w:rsidRPr="006614A2">
        <w:t xml:space="preserve">= </w:t>
      </w:r>
      <w:r w:rsidRPr="0012161F">
        <w:rPr>
          <w:rStyle w:val="Cmathsexpressions"/>
        </w:rPr>
        <w:t>P</w:t>
      </w:r>
      <w:r w:rsidRPr="006614A2">
        <w:t xml:space="preserve">(1 + </w:t>
      </w:r>
      <w:r w:rsidRPr="0012161F">
        <w:rPr>
          <w:rStyle w:val="Cmathsexpressions"/>
        </w:rPr>
        <w:t>r</w:t>
      </w:r>
      <w:r w:rsidRPr="006614A2">
        <w:t>)</w:t>
      </w:r>
      <w:r w:rsidRPr="00352B14">
        <w:rPr>
          <w:rStyle w:val="Csuperscript"/>
        </w:rPr>
        <w:t>n</w:t>
      </w:r>
      <w:r w:rsidRPr="006614A2">
        <w:t xml:space="preserve"> </w:t>
      </w:r>
    </w:p>
    <w:p w14:paraId="2A8233E7" w14:textId="77777777" w:rsidR="00CC5F10" w:rsidRPr="00352B14" w:rsidRDefault="00CC5F10" w:rsidP="00352B14">
      <w:pPr>
        <w:pStyle w:val="Pquestiontextmainstem"/>
        <w:rPr>
          <w:rStyle w:val="Csuperscript"/>
        </w:rPr>
      </w:pPr>
      <w:r w:rsidRPr="006614A2">
        <w:t xml:space="preserve">$75 350 = 50 000(1 + </w:t>
      </w:r>
      <w:r w:rsidRPr="0012161F">
        <w:rPr>
          <w:rStyle w:val="Cmathsexpressions"/>
        </w:rPr>
        <w:t>r</w:t>
      </w:r>
      <w:r w:rsidRPr="006614A2">
        <w:t>)</w:t>
      </w:r>
      <w:r w:rsidRPr="00352B14">
        <w:rPr>
          <w:rStyle w:val="Csuperscript"/>
        </w:rPr>
        <w:t>10</w:t>
      </w:r>
    </w:p>
    <w:p w14:paraId="600DFAB6" w14:textId="77777777" w:rsidR="00CC5F10" w:rsidRPr="006614A2" w:rsidRDefault="00A12644" w:rsidP="00352B14">
      <w:pPr>
        <w:pStyle w:val="Pquestiontextmainstem"/>
      </w:pPr>
      <w:r w:rsidRPr="00A12644">
        <w:rPr>
          <w:position w:val="-30"/>
        </w:rPr>
        <w:object w:dxaOrig="780" w:dyaOrig="720" w14:anchorId="01290F0E">
          <v:shape id="_x0000_i1027" type="#_x0000_t75" style="width:38.85pt;height:36.95pt" o:ole="">
            <v:imagedata r:id="rId12" o:title=""/>
          </v:shape>
          <o:OLEObject Type="Embed" ProgID="Equation.DSMT4" ShapeID="_x0000_i1027" DrawAspect="Content" ObjectID="_1538919533" r:id="rId13"/>
        </w:object>
      </w:r>
      <w:r w:rsidR="00CC5F10" w:rsidRPr="006614A2">
        <w:t xml:space="preserve"> = (1 + </w:t>
      </w:r>
      <w:r w:rsidR="00CC5F10" w:rsidRPr="0012161F">
        <w:rPr>
          <w:rStyle w:val="Cmathsexpressions"/>
        </w:rPr>
        <w:t>r</w:t>
      </w:r>
      <w:r w:rsidR="00CC5F10" w:rsidRPr="006614A2">
        <w:t>)</w:t>
      </w:r>
      <w:r w:rsidR="00CC5F10" w:rsidRPr="00352B14">
        <w:rPr>
          <w:rStyle w:val="Csuperscript"/>
        </w:rPr>
        <w:t>10</w:t>
      </w:r>
    </w:p>
    <w:p w14:paraId="1357FF85" w14:textId="77777777" w:rsidR="00CC5F10" w:rsidRPr="006614A2" w:rsidRDefault="00CC5F10" w:rsidP="00352B14">
      <w:pPr>
        <w:pStyle w:val="Pquestiontextmainstem"/>
      </w:pPr>
      <w:r w:rsidRPr="006614A2">
        <w:t xml:space="preserve">1 + </w:t>
      </w:r>
      <w:r w:rsidRPr="0012161F">
        <w:rPr>
          <w:rStyle w:val="Cmathsexpressions"/>
        </w:rPr>
        <w:t>r</w:t>
      </w:r>
      <w:r w:rsidRPr="006614A2">
        <w:t xml:space="preserve"> = </w:t>
      </w:r>
      <w:r w:rsidR="00A12644" w:rsidRPr="00A12644">
        <w:rPr>
          <w:position w:val="-32"/>
        </w:rPr>
        <w:object w:dxaOrig="980" w:dyaOrig="800" w14:anchorId="1F334C74">
          <v:shape id="_x0000_i1028" type="#_x0000_t75" style="width:49.25pt;height:40.75pt" o:ole="">
            <v:imagedata r:id="rId14" o:title=""/>
          </v:shape>
          <o:OLEObject Type="Embed" ProgID="Equation.DSMT4" ShapeID="_x0000_i1028" DrawAspect="Content" ObjectID="_1538919534" r:id="rId15"/>
        </w:object>
      </w:r>
    </w:p>
    <w:p w14:paraId="31F25E45" w14:textId="77777777" w:rsidR="00CC5F10" w:rsidRPr="006614A2" w:rsidRDefault="00CC5F10" w:rsidP="00352B14">
      <w:pPr>
        <w:pStyle w:val="Pquestiontextmainstem"/>
      </w:pPr>
      <w:r w:rsidRPr="006614A2">
        <w:t xml:space="preserve">1 + </w:t>
      </w:r>
      <w:r w:rsidRPr="0012161F">
        <w:rPr>
          <w:rStyle w:val="Cmathsexpressions"/>
        </w:rPr>
        <w:t>r</w:t>
      </w:r>
      <w:r w:rsidRPr="006614A2">
        <w:t xml:space="preserve"> = 1.042</w:t>
      </w:r>
    </w:p>
    <w:p w14:paraId="3A174573" w14:textId="77777777" w:rsidR="00CC5F10" w:rsidRPr="006614A2" w:rsidRDefault="00CC5F10" w:rsidP="00352B14">
      <w:pPr>
        <w:pStyle w:val="Pquestiontextmainstem"/>
      </w:pPr>
      <w:r w:rsidRPr="0012161F">
        <w:rPr>
          <w:rStyle w:val="Cmathsexpressions"/>
        </w:rPr>
        <w:t>r</w:t>
      </w:r>
      <w:r w:rsidRPr="006614A2">
        <w:t xml:space="preserve"> = 0.042</w:t>
      </w:r>
    </w:p>
    <w:p w14:paraId="29D01216" w14:textId="594B90D0" w:rsidR="00CC5F10" w:rsidRPr="006614A2" w:rsidRDefault="00B34223" w:rsidP="00352B14">
      <w:pPr>
        <w:pStyle w:val="Pquestiontextmainstem"/>
      </w:pPr>
      <w:r w:rsidRPr="0012161F">
        <w:rPr>
          <w:rStyle w:val="Cmathsexpressions"/>
        </w:rPr>
        <w:t>r</w:t>
      </w:r>
      <w:r w:rsidRPr="006614A2">
        <w:t xml:space="preserve"> </w:t>
      </w:r>
      <w:r w:rsidR="00CC5F10" w:rsidRPr="006614A2">
        <w:t>= 4.2%</w:t>
      </w:r>
    </w:p>
    <w:p w14:paraId="1BAFBC5E" w14:textId="1EB8F85F" w:rsidR="00D56B23" w:rsidRPr="00BF6341" w:rsidRDefault="00D56B23" w:rsidP="00D56B23">
      <w:pPr>
        <w:pStyle w:val="Pquestionheadingmc"/>
      </w:pPr>
      <w:r>
        <w:lastRenderedPageBreak/>
        <w:t>Question 6</w:t>
      </w:r>
      <w:r>
        <w:tab/>
      </w:r>
      <w:r w:rsidR="002A78D4">
        <w:t>[13.</w:t>
      </w:r>
      <w:r>
        <w:t>6]</w:t>
      </w:r>
    </w:p>
    <w:p w14:paraId="354A2EE3" w14:textId="77777777" w:rsidR="00CC5F10" w:rsidRPr="006614A2" w:rsidRDefault="00CC5F10" w:rsidP="00352B14">
      <w:pPr>
        <w:pStyle w:val="Pquestionheadingmc1stafterhead"/>
      </w:pPr>
      <w:r w:rsidRPr="006614A2">
        <w:t>D</w:t>
      </w:r>
    </w:p>
    <w:p w14:paraId="79F59520" w14:textId="72769EB9" w:rsidR="00CC5F10" w:rsidRPr="00352B14" w:rsidRDefault="00CC5F10" w:rsidP="00352B14">
      <w:pPr>
        <w:pStyle w:val="Pquestiontextmainstem"/>
        <w:rPr>
          <w:rStyle w:val="CItalicsuperscript"/>
        </w:rPr>
      </w:pPr>
      <w:r w:rsidRPr="006614A2">
        <w:t>Remaining amount</w:t>
      </w:r>
      <w:r w:rsidR="0012161F">
        <w:t xml:space="preserve"> </w:t>
      </w:r>
      <w:r w:rsidRPr="006614A2">
        <w:t>=</w:t>
      </w:r>
      <w:r w:rsidRPr="00352B14">
        <w:rPr>
          <w:rStyle w:val="Cmathsexpressions"/>
        </w:rPr>
        <w:t xml:space="preserve"> P</w:t>
      </w:r>
      <w:r w:rsidRPr="006614A2">
        <w:t xml:space="preserve">(1 – </w:t>
      </w:r>
      <w:r w:rsidRPr="006614A2">
        <w:rPr>
          <w:position w:val="-24"/>
        </w:rPr>
        <w:object w:dxaOrig="440" w:dyaOrig="620" w14:anchorId="0E08B2BF">
          <v:shape id="_x0000_i1029" type="#_x0000_t75" style="width:22.75pt;height:31.25pt" o:ole="">
            <v:imagedata r:id="rId16" o:title=""/>
          </v:shape>
          <o:OLEObject Type="Embed" ProgID="Equation.3" ShapeID="_x0000_i1029" DrawAspect="Content" ObjectID="_1538919535" r:id="rId17"/>
        </w:object>
      </w:r>
      <w:r w:rsidRPr="006614A2">
        <w:t>)</w:t>
      </w:r>
      <w:r w:rsidRPr="00352B14">
        <w:rPr>
          <w:rStyle w:val="CItalicsuperscript"/>
        </w:rPr>
        <w:t>n</w:t>
      </w:r>
    </w:p>
    <w:p w14:paraId="5D66E495" w14:textId="35E876E3" w:rsidR="00CC5F10" w:rsidRPr="006614A2" w:rsidRDefault="00CC5F10" w:rsidP="00352B14">
      <w:pPr>
        <w:pStyle w:val="Pquestiontextmainstem"/>
      </w:pPr>
      <w:r w:rsidRPr="006614A2">
        <w:t>=1000(1 – 0.000 028 7)</w:t>
      </w:r>
      <w:r w:rsidRPr="00352B14">
        <w:rPr>
          <w:rStyle w:val="Csuperscript"/>
        </w:rPr>
        <w:t>100</w:t>
      </w:r>
    </w:p>
    <w:p w14:paraId="5FA79A81" w14:textId="6979F340" w:rsidR="0012161F" w:rsidRDefault="00CC5F10" w:rsidP="00352B14">
      <w:pPr>
        <w:pStyle w:val="Pquestiontextmainstem"/>
      </w:pPr>
      <w:r w:rsidRPr="006614A2">
        <w:t>= 997 g</w:t>
      </w:r>
    </w:p>
    <w:p w14:paraId="0C1BB48C" w14:textId="14BE573B" w:rsidR="002060D3" w:rsidRPr="00AB74E9" w:rsidRDefault="00A626AA" w:rsidP="002060D3">
      <w:pPr>
        <w:pStyle w:val="Psectionresults"/>
      </w:pPr>
      <w:r>
        <w:t xml:space="preserve">Multiple-choice results:  </w:t>
      </w:r>
      <w:r w:rsidR="002060D3">
        <w:t>6</w:t>
      </w:r>
    </w:p>
    <w:p w14:paraId="2C4C7470" w14:textId="77777777" w:rsidR="002060D3" w:rsidRDefault="002060D3" w:rsidP="00352B14">
      <w:pPr>
        <w:pStyle w:val="Pquestiontextmainstem"/>
      </w:pPr>
    </w:p>
    <w:p w14:paraId="6FD1C0EC" w14:textId="22C0F5EF" w:rsidR="00D56B23" w:rsidRPr="000C0F4A" w:rsidRDefault="00D56B23" w:rsidP="00590B70">
      <w:pPr>
        <w:pStyle w:val="Psectionheading"/>
        <w:pageBreakBefore w:val="0"/>
      </w:pPr>
      <w:r w:rsidRPr="000C0F4A">
        <w:t>Short answer section</w:t>
      </w:r>
    </w:p>
    <w:p w14:paraId="1B2EB49F" w14:textId="13AE6817" w:rsidR="0020477E" w:rsidRDefault="0020477E" w:rsidP="0020477E">
      <w:pPr>
        <w:pStyle w:val="Pquestionheadingsx1stafterhead"/>
      </w:pPr>
      <w:r>
        <w:t>Question 7</w:t>
      </w:r>
      <w:r>
        <w:tab/>
      </w:r>
      <w:r>
        <w:rPr>
          <w:rStyle w:val="Cmarkslabel"/>
        </w:rPr>
        <w:t>10 marks</w:t>
      </w:r>
      <w:r>
        <w:tab/>
      </w:r>
    </w:p>
    <w:p w14:paraId="69D3F414" w14:textId="77777777" w:rsidR="0020477E" w:rsidRPr="006614A2" w:rsidRDefault="0020477E" w:rsidP="0020477E">
      <w:pPr>
        <w:pStyle w:val="Pquestiontextpartsa"/>
      </w:pPr>
      <w:r w:rsidRPr="00352B14">
        <w:rPr>
          <w:rStyle w:val="Cquestionpartlabelbold"/>
        </w:rPr>
        <w:t>(a)</w:t>
      </w:r>
      <w:r w:rsidRPr="00352B14">
        <w:rPr>
          <w:rStyle w:val="Cquestionpartlabelbold"/>
        </w:rPr>
        <w:tab/>
      </w:r>
      <w:r w:rsidRPr="006614A2">
        <w:t xml:space="preserve">The original amount of money loaned or invested is called the </w:t>
      </w:r>
      <w:r w:rsidRPr="00352B14">
        <w:rPr>
          <w:rStyle w:val="Cmathsexpressions"/>
        </w:rPr>
        <w:t>principal.</w:t>
      </w:r>
    </w:p>
    <w:p w14:paraId="03478593" w14:textId="5AE8742C" w:rsidR="0020477E" w:rsidRPr="006614A2" w:rsidRDefault="0020477E" w:rsidP="0020477E">
      <w:pPr>
        <w:pStyle w:val="Pquestiontextpartsa"/>
      </w:pPr>
      <w:r w:rsidRPr="00352B14">
        <w:rPr>
          <w:rStyle w:val="Cquestionpartlabelbold"/>
        </w:rPr>
        <w:t>(b)</w:t>
      </w:r>
      <w:r w:rsidRPr="00352B14">
        <w:rPr>
          <w:rStyle w:val="Cquestionpartlabelbold"/>
        </w:rPr>
        <w:tab/>
      </w:r>
      <w:r w:rsidRPr="006614A2">
        <w:t xml:space="preserve">The amount that an item depreciates is called the </w:t>
      </w:r>
      <w:r w:rsidRPr="00352B14">
        <w:rPr>
          <w:rStyle w:val="Cmathsexpressions"/>
        </w:rPr>
        <w:t>depreciation value</w:t>
      </w:r>
      <w:r w:rsidRPr="006614A2">
        <w:t xml:space="preserve">. Depreciation over a number of years is called </w:t>
      </w:r>
      <w:r w:rsidR="0030000D">
        <w:rPr>
          <w:rStyle w:val="Cmathsexpressions"/>
        </w:rPr>
        <w:t>total</w:t>
      </w:r>
      <w:r w:rsidRPr="00352B14">
        <w:rPr>
          <w:rStyle w:val="Cmathsexpressions"/>
        </w:rPr>
        <w:t xml:space="preserve"> depreciation</w:t>
      </w:r>
      <w:r w:rsidRPr="006614A2">
        <w:t>.</w:t>
      </w:r>
    </w:p>
    <w:p w14:paraId="69DC17DD" w14:textId="77777777" w:rsidR="0020477E" w:rsidRPr="006614A2" w:rsidRDefault="0020477E" w:rsidP="0020477E">
      <w:pPr>
        <w:pStyle w:val="Pquestiontextpartsa"/>
      </w:pPr>
      <w:r w:rsidRPr="00352B14">
        <w:rPr>
          <w:rStyle w:val="Cquestionpartlabelbold"/>
        </w:rPr>
        <w:t>(c)</w:t>
      </w:r>
      <w:r w:rsidRPr="00352B14">
        <w:rPr>
          <w:rStyle w:val="Cquestionpartlabelbold"/>
        </w:rPr>
        <w:tab/>
      </w:r>
      <w:r w:rsidRPr="006614A2">
        <w:t xml:space="preserve">Increase in cost or value is called </w:t>
      </w:r>
      <w:r w:rsidRPr="00352B14">
        <w:rPr>
          <w:rStyle w:val="Cmathsexpressions"/>
        </w:rPr>
        <w:t>appreciation</w:t>
      </w:r>
      <w:r w:rsidRPr="006614A2">
        <w:t xml:space="preserve"> and decrease in cost or value is called </w:t>
      </w:r>
      <w:r w:rsidRPr="00352B14">
        <w:rPr>
          <w:rStyle w:val="Cmathsexpressions"/>
        </w:rPr>
        <w:t>depreciation</w:t>
      </w:r>
      <w:r w:rsidRPr="006614A2">
        <w:t>.</w:t>
      </w:r>
    </w:p>
    <w:p w14:paraId="3B8C73B9" w14:textId="77777777" w:rsidR="0020477E" w:rsidRPr="006614A2" w:rsidRDefault="0020477E" w:rsidP="0020477E">
      <w:pPr>
        <w:pStyle w:val="Pquestiontextpartsa"/>
      </w:pPr>
      <w:r w:rsidRPr="00352B14">
        <w:rPr>
          <w:rStyle w:val="Cquestionpartlabelbold"/>
        </w:rPr>
        <w:t>(d)</w:t>
      </w:r>
      <w:r w:rsidRPr="00352B14">
        <w:rPr>
          <w:rStyle w:val="Cquestionpartlabelbold"/>
        </w:rPr>
        <w:tab/>
      </w:r>
      <w:r w:rsidRPr="006614A2">
        <w:t xml:space="preserve">The value of an item after it depreciates is called the </w:t>
      </w:r>
      <w:r w:rsidRPr="00352B14">
        <w:rPr>
          <w:rStyle w:val="Cmathsexpressions"/>
        </w:rPr>
        <w:t>written-down value</w:t>
      </w:r>
      <w:r w:rsidRPr="006614A2">
        <w:t xml:space="preserve"> or the </w:t>
      </w:r>
      <w:r w:rsidRPr="00352B14">
        <w:rPr>
          <w:rStyle w:val="Cmathsexpressions"/>
        </w:rPr>
        <w:t>adjusted value</w:t>
      </w:r>
      <w:r w:rsidRPr="006614A2">
        <w:t xml:space="preserve">. </w:t>
      </w:r>
    </w:p>
    <w:p w14:paraId="1640430C" w14:textId="77777777" w:rsidR="0020477E" w:rsidRPr="006614A2" w:rsidRDefault="0020477E" w:rsidP="0020477E">
      <w:pPr>
        <w:pStyle w:val="Pquestiontextpartsa"/>
      </w:pPr>
      <w:r w:rsidRPr="00352B14">
        <w:rPr>
          <w:rStyle w:val="Cquestionpartlabelbold"/>
        </w:rPr>
        <w:t>(e)</w:t>
      </w:r>
      <w:r w:rsidRPr="00352B14">
        <w:rPr>
          <w:rStyle w:val="Cquestionpartlabelbold"/>
        </w:rPr>
        <w:tab/>
      </w:r>
      <w:r w:rsidRPr="006614A2">
        <w:t xml:space="preserve">Interest that is calculated on the principal and interest from the previous time period is called </w:t>
      </w:r>
      <w:r w:rsidRPr="00352B14">
        <w:rPr>
          <w:rStyle w:val="Cmathsexpressions"/>
        </w:rPr>
        <w:t>compound interest</w:t>
      </w:r>
      <w:r w:rsidRPr="006614A2">
        <w:t>.</w:t>
      </w:r>
    </w:p>
    <w:p w14:paraId="3A58D7BC" w14:textId="77777777" w:rsidR="0020477E" w:rsidRPr="006614A2" w:rsidRDefault="0020477E" w:rsidP="0020477E">
      <w:pPr>
        <w:pStyle w:val="Pquestiontextpartsa"/>
      </w:pPr>
      <w:r w:rsidRPr="00352B14">
        <w:rPr>
          <w:rStyle w:val="Cquestionpartlabelbold"/>
        </w:rPr>
        <w:t>(f)</w:t>
      </w:r>
      <w:r w:rsidRPr="00352B14">
        <w:rPr>
          <w:rStyle w:val="Cquestionpartlabelbold"/>
        </w:rPr>
        <w:tab/>
      </w:r>
      <w:r w:rsidRPr="00352B14">
        <w:rPr>
          <w:rStyle w:val="Cmathsexpressions"/>
        </w:rPr>
        <w:t>Straight-line depreciation</w:t>
      </w:r>
      <w:r w:rsidRPr="00352B14">
        <w:rPr>
          <w:rStyle w:val="Cquestionpartlabelbold"/>
        </w:rPr>
        <w:t xml:space="preserve"> </w:t>
      </w:r>
      <w:r w:rsidRPr="006614A2">
        <w:t>applies when items lose a constant amount of value each year.</w:t>
      </w:r>
    </w:p>
    <w:p w14:paraId="7D591FDC" w14:textId="77777777" w:rsidR="0020477E" w:rsidRPr="00352B14" w:rsidRDefault="0020477E" w:rsidP="0020477E">
      <w:pPr>
        <w:pStyle w:val="Pquestiontextpartsa"/>
      </w:pPr>
      <w:r w:rsidRPr="00352B14">
        <w:rPr>
          <w:rStyle w:val="Cquestionpartlabelbold"/>
        </w:rPr>
        <w:t>(g)</w:t>
      </w:r>
      <w:r w:rsidRPr="00352B14">
        <w:rPr>
          <w:rStyle w:val="Cquestionpartlabelbold"/>
        </w:rPr>
        <w:tab/>
      </w:r>
      <w:r w:rsidRPr="006614A2">
        <w:t xml:space="preserve">Simple interest depends on the principal, </w:t>
      </w:r>
      <w:r w:rsidRPr="00352B14">
        <w:rPr>
          <w:rStyle w:val="Cmathsexpressions"/>
        </w:rPr>
        <w:t>interest</w:t>
      </w:r>
      <w:r w:rsidRPr="006614A2">
        <w:t xml:space="preserve"> rate per annum and the time in years.</w:t>
      </w:r>
    </w:p>
    <w:p w14:paraId="5CE30A87" w14:textId="278CF008" w:rsidR="00D56B23" w:rsidRDefault="0020477E" w:rsidP="0020477E">
      <w:pPr>
        <w:pStyle w:val="Pquestionheadingsx"/>
      </w:pPr>
      <w:r>
        <w:t>Question 8</w:t>
      </w:r>
      <w:r w:rsidR="00D56B23">
        <w:tab/>
      </w:r>
      <w:r w:rsidR="00D56B23">
        <w:rPr>
          <w:rStyle w:val="Cmarkslabel"/>
        </w:rPr>
        <w:t>4 marks</w:t>
      </w:r>
      <w:r w:rsidR="00D56B23">
        <w:tab/>
      </w:r>
      <w:r w:rsidR="002A78D4" w:rsidRPr="002A78D4">
        <w:t>[13.2</w:t>
      </w:r>
      <w:r w:rsidR="00D56B23" w:rsidRPr="002A78D4">
        <w:t>]</w:t>
      </w:r>
    </w:p>
    <w:p w14:paraId="2258FCEF" w14:textId="596AB75B" w:rsidR="00CC5F10" w:rsidRPr="006614A2" w:rsidRDefault="00CC5F10" w:rsidP="00352B14">
      <w:pPr>
        <w:pStyle w:val="Pquestiontextmainstem"/>
      </w:pPr>
      <w:r w:rsidRPr="00352B14">
        <w:rPr>
          <w:rStyle w:val="Cmathsexpressions"/>
        </w:rPr>
        <w:t>A</w:t>
      </w:r>
      <w:r w:rsidR="00B34223">
        <w:t xml:space="preserve"> </w:t>
      </w:r>
      <w:r w:rsidRPr="006614A2">
        <w:t>= 4000(1.12)</w:t>
      </w:r>
      <w:r w:rsidRPr="00352B14">
        <w:rPr>
          <w:rStyle w:val="Csuperscript"/>
        </w:rPr>
        <w:t xml:space="preserve">2 </w:t>
      </w:r>
      <w:r w:rsidRPr="006614A2">
        <w:t xml:space="preserve">using yearly intervals </w:t>
      </w:r>
    </w:p>
    <w:p w14:paraId="4AEC1ADD" w14:textId="6E08FAAB" w:rsidR="00CC5F10" w:rsidRPr="006614A2" w:rsidRDefault="00CC5F10" w:rsidP="00352B14">
      <w:pPr>
        <w:pStyle w:val="Pquestiontextmainstem"/>
      </w:pPr>
      <w:r w:rsidRPr="006614A2">
        <w:t>= $5017.60</w:t>
      </w:r>
    </w:p>
    <w:p w14:paraId="5ECF7968" w14:textId="3CAB4C7D" w:rsidR="00CC5F10" w:rsidRPr="006614A2" w:rsidRDefault="00CC5F10" w:rsidP="00352B14">
      <w:pPr>
        <w:pStyle w:val="Pquestiontextmainstem"/>
      </w:pPr>
      <w:r w:rsidRPr="00352B14">
        <w:rPr>
          <w:rStyle w:val="Cmathsexpressions"/>
        </w:rPr>
        <w:t>I</w:t>
      </w:r>
      <w:r w:rsidR="00B34223">
        <w:rPr>
          <w:rStyle w:val="Cmathsexpressions"/>
        </w:rPr>
        <w:t xml:space="preserve"> </w:t>
      </w:r>
      <w:r w:rsidRPr="006614A2">
        <w:t>= $1017.60</w:t>
      </w:r>
    </w:p>
    <w:p w14:paraId="587184EA" w14:textId="301E58AD" w:rsidR="00CC5F10" w:rsidRPr="006614A2" w:rsidRDefault="00CC5F10" w:rsidP="00352B14">
      <w:pPr>
        <w:pStyle w:val="Pquestiontextmainstem"/>
      </w:pPr>
      <w:r w:rsidRPr="00352B14">
        <w:rPr>
          <w:rStyle w:val="Cmathsexpressions"/>
        </w:rPr>
        <w:t>A</w:t>
      </w:r>
      <w:r w:rsidR="00B34223">
        <w:rPr>
          <w:rStyle w:val="Cmathsexpressions"/>
        </w:rPr>
        <w:t xml:space="preserve"> </w:t>
      </w:r>
      <w:r w:rsidRPr="006614A2">
        <w:t>= 4000(1.06)</w:t>
      </w:r>
      <w:r w:rsidRPr="00352B14">
        <w:rPr>
          <w:rStyle w:val="Csuperscript"/>
        </w:rPr>
        <w:t xml:space="preserve">4 </w:t>
      </w:r>
      <w:r w:rsidRPr="006614A2">
        <w:t xml:space="preserve">using half-yearly intervals </w:t>
      </w:r>
    </w:p>
    <w:p w14:paraId="1604E1B2" w14:textId="74A9C603" w:rsidR="00CC5F10" w:rsidRPr="006614A2" w:rsidRDefault="00CC5F10" w:rsidP="00352B14">
      <w:pPr>
        <w:pStyle w:val="Pquestiontextmainstem"/>
      </w:pPr>
      <w:r w:rsidRPr="006614A2">
        <w:t>= $5049.91</w:t>
      </w:r>
    </w:p>
    <w:p w14:paraId="54533797" w14:textId="0FD6BE56" w:rsidR="00CC5F10" w:rsidRPr="006614A2" w:rsidRDefault="00CC5F10" w:rsidP="00352B14">
      <w:pPr>
        <w:pStyle w:val="Pquestiontextmainstem"/>
      </w:pPr>
      <w:r w:rsidRPr="00352B14">
        <w:rPr>
          <w:rStyle w:val="Cmathsexpressions"/>
        </w:rPr>
        <w:t>I</w:t>
      </w:r>
      <w:r w:rsidR="00B34223">
        <w:t xml:space="preserve"> </w:t>
      </w:r>
      <w:r w:rsidRPr="006614A2">
        <w:t xml:space="preserve">= $1049.91 </w:t>
      </w:r>
    </w:p>
    <w:p w14:paraId="66141CA1" w14:textId="2C7A6460" w:rsidR="00D56B23" w:rsidRDefault="0020477E" w:rsidP="00D56B23">
      <w:pPr>
        <w:pStyle w:val="Pquestionheadingsx"/>
      </w:pPr>
      <w:r>
        <w:t>Question 9</w:t>
      </w:r>
      <w:r w:rsidR="00D56B23">
        <w:tab/>
      </w:r>
      <w:r w:rsidR="00D56B23">
        <w:rPr>
          <w:rStyle w:val="Cmarkslabel"/>
        </w:rPr>
        <w:t>4 marks</w:t>
      </w:r>
      <w:r w:rsidR="00D56B23">
        <w:tab/>
      </w:r>
      <w:r w:rsidR="002A78D4">
        <w:t>[13.</w:t>
      </w:r>
      <w:r w:rsidR="00D56B23">
        <w:t>3]</w:t>
      </w:r>
    </w:p>
    <w:p w14:paraId="620027E4" w14:textId="77777777" w:rsidR="000611DD" w:rsidRPr="006614A2" w:rsidRDefault="000611DD" w:rsidP="00352B14">
      <w:pPr>
        <w:pStyle w:val="Pquestiontextmainstem"/>
      </w:pPr>
      <w:r w:rsidRPr="006614A2">
        <w:object w:dxaOrig="1840" w:dyaOrig="1200" w14:anchorId="1F241A5B">
          <v:shape id="_x0000_i1030" type="#_x0000_t75" style="width:91.9pt;height:60.65pt" o:ole="">
            <v:imagedata r:id="rId18" o:title=""/>
          </v:shape>
          <o:OLEObject Type="Embed" ProgID="Equation.DSMT4" ShapeID="_x0000_i1030" DrawAspect="Content" ObjectID="_1538919536" r:id="rId19"/>
        </w:object>
      </w:r>
      <w:r w:rsidRPr="006614A2">
        <w:t xml:space="preserve"> </w:t>
      </w:r>
    </w:p>
    <w:p w14:paraId="7B101E63" w14:textId="77777777" w:rsidR="0012161F" w:rsidRDefault="000611DD" w:rsidP="00352B14">
      <w:pPr>
        <w:pStyle w:val="Pquestiontextmainstem"/>
      </w:pPr>
      <w:r w:rsidRPr="006614A2">
        <w:t>The cost of the TV would have been $582</w:t>
      </w:r>
    </w:p>
    <w:p w14:paraId="1C07FF76" w14:textId="77777777" w:rsidR="0020477E" w:rsidRDefault="0020477E" w:rsidP="00352B14">
      <w:pPr>
        <w:pStyle w:val="Pquestiontextmainstem"/>
      </w:pPr>
    </w:p>
    <w:p w14:paraId="79E00245" w14:textId="77777777" w:rsidR="0020477E" w:rsidRDefault="0020477E" w:rsidP="00352B14">
      <w:pPr>
        <w:pStyle w:val="Pquestiontextmainstem"/>
      </w:pPr>
    </w:p>
    <w:p w14:paraId="4C5CA9BB" w14:textId="77777777" w:rsidR="001D7758" w:rsidRDefault="001D7758" w:rsidP="00352B14">
      <w:pPr>
        <w:pStyle w:val="Pquestiontextmainstem"/>
      </w:pPr>
    </w:p>
    <w:p w14:paraId="019A0F77" w14:textId="77777777" w:rsidR="001D7758" w:rsidRDefault="001D7758" w:rsidP="00352B14">
      <w:pPr>
        <w:pStyle w:val="Pquestiontextmainstem"/>
      </w:pPr>
    </w:p>
    <w:p w14:paraId="58116B10" w14:textId="60D665B0" w:rsidR="00D56B23" w:rsidRDefault="0020477E" w:rsidP="00D56B23">
      <w:pPr>
        <w:pStyle w:val="Pquestionheadingsx"/>
      </w:pPr>
      <w:r>
        <w:lastRenderedPageBreak/>
        <w:t>Question 10</w:t>
      </w:r>
      <w:r w:rsidR="00D56B23">
        <w:tab/>
      </w:r>
      <w:r w:rsidR="00D56B23">
        <w:rPr>
          <w:rStyle w:val="Cmarkslabel"/>
        </w:rPr>
        <w:t>4 marks</w:t>
      </w:r>
      <w:r w:rsidR="00D56B23">
        <w:tab/>
      </w:r>
      <w:r w:rsidR="002A78D4">
        <w:t>[13.</w:t>
      </w:r>
      <w:r w:rsidR="00D56B23">
        <w:t>3]</w:t>
      </w:r>
    </w:p>
    <w:p w14:paraId="4ED00CB9" w14:textId="77777777" w:rsidR="000611DD" w:rsidRPr="006614A2" w:rsidRDefault="000611DD" w:rsidP="00352B14">
      <w:pPr>
        <w:pStyle w:val="Pquestiontextmainstem"/>
      </w:pPr>
      <w:r w:rsidRPr="00352B14">
        <w:rPr>
          <w:rStyle w:val="Cmathsexpressions"/>
        </w:rPr>
        <w:t>A</w:t>
      </w:r>
      <w:r w:rsidRPr="006614A2">
        <w:t xml:space="preserve"> = </w:t>
      </w:r>
      <w:r w:rsidRPr="00352B14">
        <w:rPr>
          <w:rStyle w:val="Cmathsexpressions"/>
        </w:rPr>
        <w:t>P</w:t>
      </w:r>
      <w:r w:rsidRPr="006614A2">
        <w:t xml:space="preserve">(1 + </w:t>
      </w:r>
      <w:r w:rsidRPr="00352B14">
        <w:rPr>
          <w:rStyle w:val="Cmathsexpressions"/>
        </w:rPr>
        <w:t>r</w:t>
      </w:r>
      <w:r w:rsidRPr="006614A2">
        <w:t>)</w:t>
      </w:r>
      <w:r w:rsidRPr="00352B14">
        <w:rPr>
          <w:rStyle w:val="CItalicsuperscript"/>
        </w:rPr>
        <w:t>n</w:t>
      </w:r>
    </w:p>
    <w:p w14:paraId="1E84FA83" w14:textId="77777777" w:rsidR="000611DD" w:rsidRPr="006614A2" w:rsidRDefault="000611DD" w:rsidP="00352B14">
      <w:pPr>
        <w:pStyle w:val="Pquestiontextmainstem"/>
      </w:pPr>
      <w:r w:rsidRPr="006614A2">
        <w:t xml:space="preserve">45036 = 40 000(1 + </w:t>
      </w:r>
      <w:r w:rsidRPr="00352B14">
        <w:rPr>
          <w:rStyle w:val="Cmathsexpressions"/>
        </w:rPr>
        <w:t>r</w:t>
      </w:r>
      <w:r w:rsidRPr="006614A2">
        <w:t>)</w:t>
      </w:r>
      <w:r w:rsidRPr="00352B14">
        <w:rPr>
          <w:rStyle w:val="Csuperscript"/>
        </w:rPr>
        <w:t>5</w:t>
      </w:r>
    </w:p>
    <w:p w14:paraId="6EB96291" w14:textId="0DD992C8" w:rsidR="000611DD" w:rsidRPr="006614A2" w:rsidRDefault="000611DD" w:rsidP="00352B14">
      <w:pPr>
        <w:pStyle w:val="Pquestiontextmainstem"/>
      </w:pPr>
      <w:r w:rsidRPr="006614A2">
        <w:t xml:space="preserve">(1 + </w:t>
      </w:r>
      <w:r w:rsidRPr="00352B14">
        <w:rPr>
          <w:rStyle w:val="Cmathsexpressions"/>
        </w:rPr>
        <w:t>r</w:t>
      </w:r>
      <w:r w:rsidRPr="006614A2">
        <w:t xml:space="preserve">) = </w:t>
      </w:r>
      <w:r w:rsidR="00A12644" w:rsidRPr="00A12644">
        <w:rPr>
          <w:position w:val="-30"/>
        </w:rPr>
        <w:object w:dxaOrig="940" w:dyaOrig="760" w14:anchorId="0B8BABD2">
          <v:shape id="_x0000_i1031" type="#_x0000_t75" style="width:47.35pt;height:38.85pt" o:ole="">
            <v:imagedata r:id="rId20" o:title=""/>
          </v:shape>
          <o:OLEObject Type="Embed" ProgID="Equation.DSMT4" ShapeID="_x0000_i1031" DrawAspect="Content" ObjectID="_1538919537" r:id="rId21"/>
        </w:object>
      </w:r>
      <w:r w:rsidR="00081BF4">
        <w:t xml:space="preserve"> </w:t>
      </w:r>
      <w:r w:rsidRPr="006614A2">
        <w:t>= 1.024</w:t>
      </w:r>
    </w:p>
    <w:p w14:paraId="59073602" w14:textId="137C26E3" w:rsidR="000611DD" w:rsidRPr="006614A2" w:rsidRDefault="000611DD" w:rsidP="00352B14">
      <w:pPr>
        <w:pStyle w:val="Pquestiontextmainstem"/>
      </w:pPr>
      <w:r w:rsidRPr="00352B14">
        <w:rPr>
          <w:rStyle w:val="Cmathsexpressions"/>
        </w:rPr>
        <w:t>r</w:t>
      </w:r>
      <w:r w:rsidRPr="006614A2">
        <w:t xml:space="preserve"> = (1.024 – 1) × 100 %</w:t>
      </w:r>
    </w:p>
    <w:p w14:paraId="21D18534" w14:textId="1CEC7F46" w:rsidR="000611DD" w:rsidRDefault="00B34223" w:rsidP="00352B14">
      <w:pPr>
        <w:pStyle w:val="Pquestiontextmainstem"/>
      </w:pPr>
      <w:r w:rsidRPr="00352B14">
        <w:rPr>
          <w:rStyle w:val="Cmathsexpressions"/>
        </w:rPr>
        <w:t>r</w:t>
      </w:r>
      <w:r w:rsidR="000611DD" w:rsidRPr="006614A2">
        <w:t xml:space="preserve">  = 2.4%</w:t>
      </w:r>
    </w:p>
    <w:p w14:paraId="39149C94" w14:textId="334C24E8" w:rsidR="00D56B23" w:rsidRDefault="00D56B23" w:rsidP="00D56B23">
      <w:pPr>
        <w:pStyle w:val="Pquestionheadingsx"/>
      </w:pPr>
      <w:r>
        <w:t>Question 11</w:t>
      </w:r>
      <w:r>
        <w:tab/>
      </w:r>
      <w:r>
        <w:rPr>
          <w:rStyle w:val="Cmarkslabel"/>
        </w:rPr>
        <w:t>6 marks</w:t>
      </w:r>
      <w:r>
        <w:tab/>
      </w:r>
      <w:r w:rsidR="002A78D4">
        <w:t>[13.</w:t>
      </w:r>
      <w:r>
        <w:t>4]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62"/>
        <w:gridCol w:w="4961"/>
      </w:tblGrid>
      <w:tr w:rsidR="00050664" w:rsidRPr="0011465D" w14:paraId="26CE775A" w14:textId="77777777" w:rsidTr="00B34223">
        <w:tc>
          <w:tcPr>
            <w:tcW w:w="4962" w:type="dxa"/>
            <w:shd w:val="clear" w:color="auto" w:fill="auto"/>
          </w:tcPr>
          <w:p w14:paraId="740142E6" w14:textId="77777777" w:rsidR="00050664" w:rsidRPr="0011465D" w:rsidRDefault="00050664" w:rsidP="00E05EBC">
            <w:pPr>
              <w:pStyle w:val="Pquestiontextpartsa"/>
            </w:pPr>
            <w:r w:rsidRPr="006920AA">
              <w:rPr>
                <w:rStyle w:val="Cquestionpartlabelbold"/>
              </w:rPr>
              <w:t>(a)</w:t>
            </w:r>
            <w:r w:rsidRPr="0011465D">
              <w:t xml:space="preserve"> Half-yearly</w:t>
            </w:r>
          </w:p>
          <w:p w14:paraId="6F70562E" w14:textId="37DB6BBC" w:rsidR="00050664" w:rsidRPr="0011465D" w:rsidRDefault="00B34223" w:rsidP="00E05EBC">
            <w:pPr>
              <w:pStyle w:val="Pquestiontextpartsa"/>
            </w:pPr>
            <w:r>
              <w:tab/>
            </w:r>
            <w:r w:rsidRPr="00B34223">
              <w:rPr>
                <w:position w:val="-66"/>
              </w:rPr>
              <w:object w:dxaOrig="2760" w:dyaOrig="1960" w14:anchorId="056E3C79">
                <v:shape id="_x0000_i1036" type="#_x0000_t75" style="width:139.25pt;height:99.45pt" o:ole="">
                  <v:imagedata r:id="rId22" o:title=""/>
                </v:shape>
                <o:OLEObject Type="Embed" ProgID="Equation.DSMT4" ShapeID="_x0000_i1036" DrawAspect="Content" ObjectID="_1538919538" r:id="rId23"/>
              </w:object>
            </w:r>
            <w:r w:rsidR="00050664" w:rsidRPr="0011465D">
              <w:t xml:space="preserve"> </w:t>
            </w:r>
          </w:p>
          <w:p w14:paraId="43A720D1" w14:textId="77C0D3D3" w:rsidR="00050664" w:rsidRPr="0011465D" w:rsidRDefault="00B34223" w:rsidP="00050664">
            <w:pPr>
              <w:pStyle w:val="Pquestiontextpartsa"/>
            </w:pPr>
            <w:r>
              <w:tab/>
            </w:r>
            <w:r w:rsidR="00050664" w:rsidRPr="0011465D">
              <w:t xml:space="preserve">The effective interest rate is </w:t>
            </w:r>
            <w:r w:rsidR="00050664">
              <w:t>18.27</w:t>
            </w:r>
            <w:r w:rsidR="00050664" w:rsidRPr="0011465D">
              <w:t>%</w:t>
            </w:r>
          </w:p>
        </w:tc>
        <w:tc>
          <w:tcPr>
            <w:tcW w:w="4961" w:type="dxa"/>
            <w:shd w:val="clear" w:color="auto" w:fill="auto"/>
          </w:tcPr>
          <w:p w14:paraId="7DA2C05F" w14:textId="77777777" w:rsidR="00050664" w:rsidRPr="006920AA" w:rsidRDefault="00050664" w:rsidP="00E05EBC">
            <w:pPr>
              <w:pStyle w:val="Pquestiontextpartsa"/>
            </w:pPr>
            <w:r w:rsidRPr="00C65610">
              <w:rPr>
                <w:rStyle w:val="Cquestionpartlabelbold"/>
              </w:rPr>
              <w:t>(b)</w:t>
            </w:r>
            <w:r w:rsidRPr="00C65610">
              <w:rPr>
                <w:rStyle w:val="Cquestionpartlabelbold"/>
              </w:rPr>
              <w:tab/>
            </w:r>
            <w:r w:rsidRPr="006920AA">
              <w:t>monthly</w:t>
            </w:r>
          </w:p>
          <w:p w14:paraId="67BB0388" w14:textId="3B8B3F43" w:rsidR="00050664" w:rsidRPr="0011465D" w:rsidRDefault="00B34223" w:rsidP="00E05EBC">
            <w:pPr>
              <w:pStyle w:val="Pquestiontextpartsa"/>
            </w:pPr>
            <w:r>
              <w:tab/>
            </w:r>
            <w:r w:rsidRPr="00B34223">
              <w:rPr>
                <w:position w:val="-66"/>
              </w:rPr>
              <w:object w:dxaOrig="2820" w:dyaOrig="1960" w14:anchorId="7112A999">
                <v:shape id="_x0000_i1037" type="#_x0000_t75" style="width:140.2pt;height:99.45pt" o:ole="">
                  <v:imagedata r:id="rId24" o:title=""/>
                </v:shape>
                <o:OLEObject Type="Embed" ProgID="Equation.DSMT4" ShapeID="_x0000_i1037" DrawAspect="Content" ObjectID="_1538919539" r:id="rId25"/>
              </w:object>
            </w:r>
            <w:r w:rsidR="00050664" w:rsidRPr="0011465D">
              <w:t xml:space="preserve"> </w:t>
            </w:r>
          </w:p>
          <w:p w14:paraId="0C835E89" w14:textId="6806BFAF" w:rsidR="00050664" w:rsidRPr="0011465D" w:rsidRDefault="00B34223" w:rsidP="00707AD5">
            <w:pPr>
              <w:pStyle w:val="Pquestiontextpartsa"/>
            </w:pPr>
            <w:r>
              <w:tab/>
            </w:r>
            <w:r w:rsidR="00050664" w:rsidRPr="0011465D">
              <w:t xml:space="preserve">The effective interest rate is </w:t>
            </w:r>
            <w:r w:rsidR="00707AD5">
              <w:t>18.97</w:t>
            </w:r>
            <w:r w:rsidR="00050664" w:rsidRPr="0011465D">
              <w:t>%</w:t>
            </w:r>
          </w:p>
        </w:tc>
      </w:tr>
    </w:tbl>
    <w:p w14:paraId="14312AC8" w14:textId="646AD53C" w:rsidR="00D56B23" w:rsidRDefault="00D56B23" w:rsidP="00D56B23">
      <w:pPr>
        <w:pStyle w:val="Pquestionheadingsx"/>
      </w:pPr>
      <w:r>
        <w:t>Question 12</w:t>
      </w:r>
      <w:r>
        <w:tab/>
      </w:r>
      <w:r>
        <w:rPr>
          <w:rStyle w:val="Cmarkslabel"/>
        </w:rPr>
        <w:t>4 marks</w:t>
      </w:r>
      <w:r>
        <w:tab/>
      </w:r>
      <w:r w:rsidR="002A78D4">
        <w:t>[13.</w:t>
      </w:r>
      <w:r>
        <w:t>5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590B70" w14:paraId="378E633A" w14:textId="77777777" w:rsidTr="00BF2D04">
        <w:tc>
          <w:tcPr>
            <w:tcW w:w="5040" w:type="dxa"/>
          </w:tcPr>
          <w:p w14:paraId="1CD629F2" w14:textId="77777777" w:rsidR="00B34223" w:rsidRDefault="00590B70" w:rsidP="00B34223">
            <w:pPr>
              <w:pStyle w:val="Pquestiontextpartsa"/>
            </w:pPr>
            <w:r w:rsidRPr="00352B14">
              <w:rPr>
                <w:rStyle w:val="Cquestionpartlabelbold"/>
              </w:rPr>
              <w:t>(a)</w:t>
            </w:r>
            <w:r w:rsidRPr="00352B14">
              <w:rPr>
                <w:rStyle w:val="Cquestionpartlabelbold"/>
              </w:rPr>
              <w:tab/>
            </w:r>
            <w:r w:rsidRPr="006614A2">
              <w:t>Straight-line depreciation</w:t>
            </w:r>
            <w:r w:rsidRPr="006614A2">
              <w:tab/>
            </w:r>
            <w:r w:rsidR="00B34223">
              <w:br/>
            </w:r>
            <w:r w:rsidRPr="006614A2">
              <w:t xml:space="preserve">= </w:t>
            </w:r>
            <w:r w:rsidRPr="006614A2">
              <w:rPr>
                <w:position w:val="-22"/>
              </w:rPr>
              <w:object w:dxaOrig="1480" w:dyaOrig="600" w14:anchorId="78CB19C7">
                <v:shape id="_x0000_i1032" type="#_x0000_t75" style="width:73.9pt;height:31.25pt" o:ole="">
                  <v:imagedata r:id="rId26" o:title=""/>
                </v:shape>
                <o:OLEObject Type="Embed" ProgID="Equation.3" ShapeID="_x0000_i1032" DrawAspect="Content" ObjectID="_1538919540" r:id="rId27"/>
              </w:object>
            </w:r>
            <w:r>
              <w:br/>
            </w:r>
            <w:r w:rsidRPr="006614A2">
              <w:t>= $1215</w:t>
            </w:r>
          </w:p>
          <w:p w14:paraId="604DCE46" w14:textId="1B95707D" w:rsidR="00590B70" w:rsidRDefault="00B34223" w:rsidP="00B34223">
            <w:pPr>
              <w:pStyle w:val="Pquestiontextpartsa"/>
            </w:pPr>
            <w:r>
              <w:tab/>
            </w:r>
            <w:r w:rsidR="00590B70" w:rsidRPr="006614A2">
              <w:t>Written-down value</w:t>
            </w:r>
            <w:r w:rsidR="00590B70">
              <w:t xml:space="preserve"> </w:t>
            </w:r>
            <w:r>
              <w:br/>
            </w:r>
            <w:r w:rsidR="00590B70" w:rsidRPr="006614A2">
              <w:t>=  $(1800 – 1215)</w:t>
            </w:r>
            <w:r w:rsidR="00590B70">
              <w:br/>
            </w:r>
            <w:r w:rsidR="00590B70" w:rsidRPr="006614A2">
              <w:t>= $585</w:t>
            </w:r>
          </w:p>
        </w:tc>
        <w:tc>
          <w:tcPr>
            <w:tcW w:w="5040" w:type="dxa"/>
          </w:tcPr>
          <w:p w14:paraId="2A19B701" w14:textId="4F09324B" w:rsidR="00590B70" w:rsidRDefault="00590B70" w:rsidP="00590B70">
            <w:pPr>
              <w:pStyle w:val="Pquestiontextpartsa"/>
            </w:pPr>
            <w:r w:rsidRPr="00352B14">
              <w:rPr>
                <w:rStyle w:val="Cquestionpartlabelbold"/>
              </w:rPr>
              <w:t>(b)</w:t>
            </w:r>
            <w:r w:rsidRPr="00352B14">
              <w:rPr>
                <w:rStyle w:val="Cquestionpartlabelbold"/>
              </w:rPr>
              <w:tab/>
            </w:r>
            <w:r w:rsidRPr="006614A2">
              <w:t>Written-down value</w:t>
            </w:r>
            <w:r>
              <w:t xml:space="preserve"> </w:t>
            </w:r>
            <w:r w:rsidR="00B34223">
              <w:br/>
            </w:r>
            <w:r w:rsidRPr="006614A2">
              <w:t xml:space="preserve">= </w:t>
            </w:r>
            <w:r w:rsidRPr="006614A2">
              <w:rPr>
                <w:position w:val="-28"/>
              </w:rPr>
              <w:object w:dxaOrig="1840" w:dyaOrig="760" w14:anchorId="681E19F0">
                <v:shape id="_x0000_i1033" type="#_x0000_t75" style="width:91.9pt;height:38.85pt" o:ole="">
                  <v:imagedata r:id="rId28" o:title=""/>
                </v:shape>
                <o:OLEObject Type="Embed" ProgID="Equation.3" ShapeID="_x0000_i1033" DrawAspect="Content" ObjectID="_1538919541" r:id="rId29"/>
              </w:object>
            </w:r>
            <w:r>
              <w:br/>
            </w:r>
            <w:r w:rsidRPr="006614A2">
              <w:t>= $837.87</w:t>
            </w:r>
          </w:p>
        </w:tc>
      </w:tr>
    </w:tbl>
    <w:p w14:paraId="4A4C3051" w14:textId="5708BE5F" w:rsidR="00D56B23" w:rsidRDefault="00D56B23" w:rsidP="00D56B23">
      <w:pPr>
        <w:pStyle w:val="Pquestionheadingsx"/>
      </w:pPr>
      <w:r>
        <w:t>Question 13</w:t>
      </w:r>
      <w:r>
        <w:tab/>
      </w:r>
      <w:r>
        <w:rPr>
          <w:rStyle w:val="Cmarkslabel"/>
        </w:rPr>
        <w:t>4 marks</w:t>
      </w:r>
      <w:r>
        <w:tab/>
      </w:r>
      <w:r w:rsidR="002A78D4">
        <w:t>[13.</w:t>
      </w:r>
      <w:r>
        <w:t>4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27"/>
        <w:gridCol w:w="6853"/>
      </w:tblGrid>
      <w:tr w:rsidR="00590B70" w14:paraId="3EA4004D" w14:textId="77777777" w:rsidTr="00B34223">
        <w:tc>
          <w:tcPr>
            <w:tcW w:w="3227" w:type="dxa"/>
          </w:tcPr>
          <w:p w14:paraId="6B112712" w14:textId="77777777" w:rsidR="00590B70" w:rsidRPr="00352B14" w:rsidRDefault="00590B70" w:rsidP="00590B70">
            <w:pPr>
              <w:pStyle w:val="Pquestiontextmainstem"/>
              <w:rPr>
                <w:rStyle w:val="CItalicsuperscript"/>
              </w:rPr>
            </w:pPr>
            <w:r w:rsidRPr="00352B14">
              <w:rPr>
                <w:rStyle w:val="Cmathsexpressions"/>
              </w:rPr>
              <w:t>A</w:t>
            </w:r>
            <w:r w:rsidRPr="006614A2">
              <w:t xml:space="preserve"> = </w:t>
            </w:r>
            <w:r w:rsidRPr="00352B14">
              <w:rPr>
                <w:rStyle w:val="Cmathsexpressions"/>
              </w:rPr>
              <w:t>P</w:t>
            </w:r>
            <w:r w:rsidRPr="006614A2">
              <w:t>(1 +</w:t>
            </w:r>
            <w:r w:rsidRPr="00352B14">
              <w:rPr>
                <w:rStyle w:val="Cmathsexpressions"/>
              </w:rPr>
              <w:t xml:space="preserve"> r</w:t>
            </w:r>
            <w:r w:rsidRPr="006614A2">
              <w:t>)</w:t>
            </w:r>
            <w:r w:rsidRPr="00352B14">
              <w:rPr>
                <w:rStyle w:val="CItalicsuperscript"/>
              </w:rPr>
              <w:t>n</w:t>
            </w:r>
          </w:p>
          <w:p w14:paraId="0C14DA73" w14:textId="77777777" w:rsidR="00590B70" w:rsidRPr="00352B14" w:rsidRDefault="00590B70" w:rsidP="00590B70">
            <w:pPr>
              <w:pStyle w:val="Pquestiontextmainstem"/>
              <w:rPr>
                <w:rStyle w:val="Csuperscript"/>
              </w:rPr>
            </w:pPr>
            <w:r w:rsidRPr="00352B14">
              <w:rPr>
                <w:rStyle w:val="Cmathsexpressions"/>
              </w:rPr>
              <w:t xml:space="preserve">A </w:t>
            </w:r>
            <w:r w:rsidRPr="006614A2">
              <w:t>(bank)</w:t>
            </w:r>
            <w:r>
              <w:t xml:space="preserve"> </w:t>
            </w:r>
            <w:r w:rsidRPr="006614A2">
              <w:t>= 20 000(1.09)</w:t>
            </w:r>
            <w:r w:rsidRPr="00352B14">
              <w:rPr>
                <w:rStyle w:val="Csuperscript"/>
              </w:rPr>
              <w:t>5</w:t>
            </w:r>
          </w:p>
          <w:p w14:paraId="170D1977" w14:textId="77777777" w:rsidR="00590B70" w:rsidRPr="006614A2" w:rsidRDefault="00590B70" w:rsidP="00590B70">
            <w:pPr>
              <w:pStyle w:val="Pquestiontextmainstem"/>
            </w:pPr>
            <w:r w:rsidRPr="006614A2">
              <w:t>= 30 772.48</w:t>
            </w:r>
          </w:p>
          <w:p w14:paraId="6D4F2571" w14:textId="52C62805" w:rsidR="00590B70" w:rsidRDefault="00590B70" w:rsidP="00BF2D04">
            <w:pPr>
              <w:pStyle w:val="Pquestiontextpartsa"/>
            </w:pPr>
          </w:p>
        </w:tc>
        <w:tc>
          <w:tcPr>
            <w:tcW w:w="6853" w:type="dxa"/>
          </w:tcPr>
          <w:p w14:paraId="43B92A7E" w14:textId="77777777" w:rsidR="00590B70" w:rsidRPr="006614A2" w:rsidRDefault="00590B70" w:rsidP="00590B70">
            <w:pPr>
              <w:pStyle w:val="Pquestiontextmainstem"/>
            </w:pPr>
            <w:r w:rsidRPr="00352B14">
              <w:rPr>
                <w:rStyle w:val="Cmathsexpressions"/>
              </w:rPr>
              <w:t>I</w:t>
            </w:r>
            <w:r w:rsidRPr="006614A2">
              <w:t xml:space="preserve"> (uncle )</w:t>
            </w:r>
            <w:r>
              <w:t xml:space="preserve"> </w:t>
            </w:r>
            <w:r w:rsidRPr="006614A2">
              <w:t>= 20 000 × 0.1 × 5</w:t>
            </w:r>
          </w:p>
          <w:p w14:paraId="319FF213" w14:textId="77777777" w:rsidR="00590B70" w:rsidRPr="006614A2" w:rsidRDefault="00590B70" w:rsidP="00590B70">
            <w:pPr>
              <w:pStyle w:val="Pquestiontextmainstem"/>
            </w:pPr>
            <w:r w:rsidRPr="006614A2">
              <w:t>= $10 000</w:t>
            </w:r>
          </w:p>
          <w:p w14:paraId="6016959F" w14:textId="77777777" w:rsidR="00590B70" w:rsidRPr="006614A2" w:rsidRDefault="00590B70" w:rsidP="00590B70">
            <w:pPr>
              <w:pStyle w:val="Pquestiontextmainstem"/>
            </w:pPr>
            <w:r w:rsidRPr="00352B14">
              <w:rPr>
                <w:rStyle w:val="Cmathsexpressions"/>
              </w:rPr>
              <w:t>A</w:t>
            </w:r>
            <w:r>
              <w:t xml:space="preserve"> </w:t>
            </w:r>
            <w:r w:rsidRPr="006614A2">
              <w:t>= $20 000 + 10 000</w:t>
            </w:r>
          </w:p>
          <w:p w14:paraId="105C43DC" w14:textId="6393B61C" w:rsidR="00590B70" w:rsidRDefault="00590B70" w:rsidP="00590B70">
            <w:pPr>
              <w:pStyle w:val="Pquestiontextmainstem"/>
            </w:pPr>
            <w:r w:rsidRPr="006614A2">
              <w:t>= $30 000</w:t>
            </w:r>
          </w:p>
        </w:tc>
      </w:tr>
    </w:tbl>
    <w:p w14:paraId="004A10A7" w14:textId="75B5356E" w:rsidR="00B34223" w:rsidRDefault="00B34223" w:rsidP="00B34223">
      <w:pPr>
        <w:pStyle w:val="Pquestiontextmainstem"/>
      </w:pPr>
      <w:r>
        <w:t>S</w:t>
      </w:r>
      <w:r w:rsidRPr="006614A2">
        <w:t>hould accept uncle</w:t>
      </w:r>
      <w:r>
        <w:t xml:space="preserve">’s offer. </w:t>
      </w:r>
      <w:r>
        <w:t>W</w:t>
      </w:r>
      <w:r>
        <w:t xml:space="preserve">ill owe $30 000. </w:t>
      </w:r>
    </w:p>
    <w:p w14:paraId="25DE0F87" w14:textId="346D7B89" w:rsidR="0020477E" w:rsidRDefault="0020477E" w:rsidP="0020477E">
      <w:pPr>
        <w:pStyle w:val="Pquestionheadingsx"/>
      </w:pPr>
      <w:r>
        <w:t>Question 14</w:t>
      </w:r>
      <w:r>
        <w:tab/>
      </w:r>
      <w:r>
        <w:rPr>
          <w:rStyle w:val="Cmarkslabel"/>
        </w:rPr>
        <w:t>4 marks</w:t>
      </w:r>
      <w:r>
        <w:tab/>
        <w:t>[13.3]</w:t>
      </w:r>
    </w:p>
    <w:p w14:paraId="4BED9FD5" w14:textId="06DF6B5F" w:rsidR="0020477E" w:rsidRPr="006614A2" w:rsidRDefault="0020477E" w:rsidP="0020477E">
      <w:pPr>
        <w:pStyle w:val="Pquestiontextmainstem"/>
      </w:pPr>
      <w:r w:rsidRPr="00352B14">
        <w:rPr>
          <w:rStyle w:val="Cmathsexpressions"/>
        </w:rPr>
        <w:t>A</w:t>
      </w:r>
      <w:r w:rsidRPr="006614A2">
        <w:t xml:space="preserve"> = </w:t>
      </w:r>
      <w:r w:rsidRPr="00352B14">
        <w:rPr>
          <w:rStyle w:val="Cmathsexpressions"/>
        </w:rPr>
        <w:t>P</w:t>
      </w:r>
      <w:r w:rsidRPr="006614A2">
        <w:t xml:space="preserve">(1 + </w:t>
      </w:r>
      <w:r w:rsidR="00B34223">
        <w:rPr>
          <w:rStyle w:val="Cmathsexpressions"/>
        </w:rPr>
        <w:t>r</w:t>
      </w:r>
      <w:r w:rsidRPr="006614A2">
        <w:t>)</w:t>
      </w:r>
      <w:r w:rsidRPr="00352B14">
        <w:rPr>
          <w:rStyle w:val="CItalicsuperscript"/>
        </w:rPr>
        <w:t>n</w:t>
      </w:r>
    </w:p>
    <w:p w14:paraId="76199986" w14:textId="77777777" w:rsidR="0020477E" w:rsidRDefault="0020477E" w:rsidP="0020477E">
      <w:pPr>
        <w:pStyle w:val="Pquestiontextmainstem"/>
        <w:rPr>
          <w:rStyle w:val="CItalicsuperscript"/>
        </w:rPr>
      </w:pPr>
      <w:r w:rsidRPr="006614A2">
        <w:t>750 = 650 × (1.03)</w:t>
      </w:r>
      <w:r w:rsidRPr="00352B14">
        <w:rPr>
          <w:rStyle w:val="CItalicsuperscript"/>
        </w:rPr>
        <w:t>n</w:t>
      </w:r>
    </w:p>
    <w:p w14:paraId="5CB51B5F" w14:textId="77777777" w:rsidR="0020477E" w:rsidRPr="006614A2" w:rsidRDefault="0020477E" w:rsidP="0020477E">
      <w:pPr>
        <w:pStyle w:val="Pquestiontextmainstem"/>
      </w:pPr>
      <w:r w:rsidRPr="006614A2">
        <w:t>650(1.03)</w:t>
      </w:r>
      <w:r w:rsidRPr="00352B14">
        <w:rPr>
          <w:rStyle w:val="Csuperscript"/>
        </w:rPr>
        <w:t>5</w:t>
      </w:r>
      <w:r w:rsidRPr="006614A2">
        <w:t xml:space="preserve"> = 753.53</w:t>
      </w:r>
      <w:r w:rsidRPr="00590B70">
        <w:t xml:space="preserve"> </w:t>
      </w:r>
      <w:r>
        <w:t>(by trial and error)</w:t>
      </w:r>
    </w:p>
    <w:p w14:paraId="2AE7FE14" w14:textId="77777777" w:rsidR="0020477E" w:rsidRPr="006614A2" w:rsidRDefault="0020477E" w:rsidP="0020477E">
      <w:pPr>
        <w:pStyle w:val="Pquestiontextmainstem"/>
      </w:pPr>
      <w:r w:rsidRPr="006614A2">
        <w:t>1.03</w:t>
      </w:r>
      <w:r w:rsidRPr="00352B14">
        <w:rPr>
          <w:rStyle w:val="Csuperscript"/>
        </w:rPr>
        <w:t>5</w:t>
      </w:r>
      <w:r w:rsidRPr="006614A2">
        <w:t xml:space="preserve"> = 1.15927</w:t>
      </w:r>
    </w:p>
    <w:p w14:paraId="70E35808" w14:textId="210B14B1" w:rsidR="0020477E" w:rsidRPr="006614A2" w:rsidRDefault="0020477E" w:rsidP="00A76137">
      <w:pPr>
        <w:pStyle w:val="Pquestiontextmainstem"/>
      </w:pPr>
      <w:r w:rsidRPr="00352B14">
        <w:rPr>
          <w:rStyle w:val="Cmathsexpressions"/>
        </w:rPr>
        <w:t>n</w:t>
      </w:r>
      <w:r>
        <w:t xml:space="preserve"> = 5 years</w:t>
      </w:r>
    </w:p>
    <w:p w14:paraId="1C925DD5" w14:textId="41FA79CF" w:rsidR="00261DF4" w:rsidRDefault="00261DF4" w:rsidP="00261DF4">
      <w:pPr>
        <w:pStyle w:val="Pquestionheadingsx"/>
      </w:pPr>
      <w:r>
        <w:lastRenderedPageBreak/>
        <w:t>Question 15</w:t>
      </w:r>
      <w:r>
        <w:tab/>
      </w:r>
      <w:r>
        <w:rPr>
          <w:rStyle w:val="Cmarkslabel"/>
        </w:rPr>
        <w:t>4 marks</w:t>
      </w:r>
      <w:r>
        <w:tab/>
        <w:t>[13.5]</w:t>
      </w:r>
    </w:p>
    <w:p w14:paraId="51C27A67" w14:textId="77777777" w:rsidR="0020477E" w:rsidRPr="00352B14" w:rsidRDefault="0020477E" w:rsidP="0020477E">
      <w:pPr>
        <w:pStyle w:val="Pquestiontextmainstem"/>
        <w:rPr>
          <w:rStyle w:val="Csuperscript"/>
        </w:rPr>
      </w:pPr>
      <w:r w:rsidRPr="006614A2">
        <w:t xml:space="preserve">280 = 220(1 + </w:t>
      </w:r>
      <w:r w:rsidRPr="006614A2">
        <w:rPr>
          <w:position w:val="-22"/>
        </w:rPr>
        <w:object w:dxaOrig="420" w:dyaOrig="600" w14:anchorId="434A74AA">
          <v:shape id="_x0000_i1034" type="#_x0000_t75" style="width:21.8pt;height:31.25pt" o:ole="">
            <v:imagedata r:id="rId30" o:title=""/>
          </v:shape>
          <o:OLEObject Type="Embed" ProgID="Equation.3" ShapeID="_x0000_i1034" DrawAspect="Content" ObjectID="_1538919542" r:id="rId31"/>
        </w:object>
      </w:r>
      <w:r w:rsidRPr="006614A2">
        <w:t>)</w:t>
      </w:r>
      <w:r w:rsidRPr="00352B14">
        <w:rPr>
          <w:rStyle w:val="Csuperscript"/>
        </w:rPr>
        <w:t>4</w:t>
      </w:r>
    </w:p>
    <w:p w14:paraId="2CDE9736" w14:textId="77777777" w:rsidR="0020477E" w:rsidRPr="006614A2" w:rsidRDefault="0020477E" w:rsidP="0020477E">
      <w:pPr>
        <w:pStyle w:val="Pquestiontextmainstem"/>
      </w:pPr>
      <w:r w:rsidRPr="00352B14">
        <w:rPr>
          <w:rStyle w:val="Cmathsexpressions"/>
        </w:rPr>
        <w:t xml:space="preserve">R </w:t>
      </w:r>
      <w:r w:rsidRPr="006614A2">
        <w:t xml:space="preserve">= </w:t>
      </w:r>
      <w:r w:rsidRPr="006614A2">
        <w:rPr>
          <w:position w:val="-34"/>
        </w:rPr>
        <w:object w:dxaOrig="1580" w:dyaOrig="800" w14:anchorId="1A6A8875">
          <v:shape id="_x0000_i1035" type="#_x0000_t75" style="width:79.6pt;height:40.75pt" o:ole="">
            <v:imagedata r:id="rId32" o:title=""/>
          </v:shape>
          <o:OLEObject Type="Embed" ProgID="Equation.3" ShapeID="_x0000_i1035" DrawAspect="Content" ObjectID="_1538919543" r:id="rId33"/>
        </w:object>
      </w:r>
    </w:p>
    <w:p w14:paraId="0B232647" w14:textId="13D2436C" w:rsidR="00590B70" w:rsidRDefault="00B34223" w:rsidP="00E07953">
      <w:pPr>
        <w:pStyle w:val="Pquestiontextmainstem"/>
      </w:pPr>
      <w:r>
        <w:rPr>
          <w:rStyle w:val="Cmathsexpressions"/>
        </w:rPr>
        <w:t>r</w:t>
      </w:r>
      <w:r w:rsidR="0020477E" w:rsidRPr="006614A2">
        <w:t xml:space="preserve"> </w:t>
      </w:r>
      <w:r w:rsidR="0020477E">
        <w:t>= 6.2%</w:t>
      </w:r>
    </w:p>
    <w:p w14:paraId="54DC96DF" w14:textId="2D3FD3E3" w:rsidR="002060D3" w:rsidRPr="00352B14" w:rsidRDefault="002060D3" w:rsidP="00590B70">
      <w:pPr>
        <w:pStyle w:val="Psectionresults"/>
        <w:tabs>
          <w:tab w:val="right" w:pos="9920"/>
        </w:tabs>
        <w:jc w:val="left"/>
      </w:pPr>
      <w:r>
        <w:tab/>
      </w:r>
      <w:r w:rsidR="00A626AA">
        <w:t xml:space="preserve">Short answer total: </w:t>
      </w:r>
      <w:r w:rsidR="006362E7">
        <w:t>44</w:t>
      </w:r>
    </w:p>
    <w:p w14:paraId="58281D48" w14:textId="77777777" w:rsidR="00D56B23" w:rsidRPr="00E81302" w:rsidRDefault="00D56B23" w:rsidP="007026CE">
      <w:pPr>
        <w:pStyle w:val="Psectionheading"/>
        <w:pageBreakBefore w:val="0"/>
      </w:pPr>
      <w:r w:rsidRPr="00E81302">
        <w:t>Extended answer section</w:t>
      </w:r>
    </w:p>
    <w:p w14:paraId="15F82761" w14:textId="0FBE0784" w:rsidR="00D56B23" w:rsidRDefault="00D56B23" w:rsidP="0020477E">
      <w:pPr>
        <w:pStyle w:val="Pquestionheadingsx1stafterhead"/>
      </w:pPr>
      <w:r>
        <w:t>Question 16</w:t>
      </w:r>
      <w:r>
        <w:tab/>
      </w:r>
      <w:r>
        <w:rPr>
          <w:rStyle w:val="Cmarkslabel"/>
        </w:rPr>
        <w:t>6 marks</w:t>
      </w:r>
      <w:r>
        <w:tab/>
      </w:r>
      <w:r w:rsidR="002A78D4" w:rsidRPr="007026CE">
        <w:t>[13.</w:t>
      </w:r>
      <w:r w:rsidR="00F04CD9" w:rsidRPr="007026CE">
        <w:t>2</w:t>
      </w:r>
      <w:r w:rsidRPr="007026CE">
        <w:t>]</w:t>
      </w:r>
    </w:p>
    <w:p w14:paraId="5EED28FC" w14:textId="7557F661" w:rsidR="00CC5F10" w:rsidRPr="00352B14" w:rsidRDefault="00CC5F10" w:rsidP="00352B14">
      <w:pPr>
        <w:pStyle w:val="Pquestiontextpartsa"/>
        <w:rPr>
          <w:rStyle w:val="Cquestionpartlabelbold"/>
        </w:rPr>
      </w:pPr>
      <w:r w:rsidRPr="00352B14">
        <w:rPr>
          <w:rStyle w:val="Cquestionpartlabelbold"/>
        </w:rPr>
        <w:t>(a)</w:t>
      </w:r>
      <w:r w:rsidR="00352B14" w:rsidRPr="00352B14">
        <w:rPr>
          <w:rStyle w:val="Cquestionpartlabelbold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8" w:type="dxa"/>
          <w:left w:w="57" w:type="dxa"/>
          <w:bottom w:w="28" w:type="dxa"/>
          <w:right w:w="57" w:type="dxa"/>
        </w:tblCellMar>
        <w:tblLook w:val="01E0" w:firstRow="1" w:lastRow="1" w:firstColumn="1" w:lastColumn="1" w:noHBand="0" w:noVBand="0"/>
      </w:tblPr>
      <w:tblGrid>
        <w:gridCol w:w="1261"/>
        <w:gridCol w:w="1021"/>
        <w:gridCol w:w="1021"/>
        <w:gridCol w:w="1021"/>
        <w:gridCol w:w="1021"/>
        <w:gridCol w:w="1021"/>
        <w:gridCol w:w="1021"/>
        <w:gridCol w:w="1021"/>
        <w:gridCol w:w="1021"/>
      </w:tblGrid>
      <w:tr w:rsidR="000611DD" w:rsidRPr="006614A2" w14:paraId="54985951" w14:textId="77777777" w:rsidTr="00B34223">
        <w:tc>
          <w:tcPr>
            <w:tcW w:w="1261" w:type="dxa"/>
          </w:tcPr>
          <w:p w14:paraId="494C643C" w14:textId="77777777" w:rsidR="000611DD" w:rsidRPr="00352B14" w:rsidRDefault="000611DD" w:rsidP="00590B70">
            <w:pPr>
              <w:pStyle w:val="Ptabletext"/>
              <w:jc w:val="left"/>
              <w:rPr>
                <w:rStyle w:val="Cquestionpartlabelbold"/>
              </w:rPr>
            </w:pPr>
            <w:r w:rsidRPr="00352B14">
              <w:rPr>
                <w:rStyle w:val="Cquestionpartlabelbold"/>
              </w:rPr>
              <w:t>Years</w:t>
            </w:r>
          </w:p>
        </w:tc>
        <w:tc>
          <w:tcPr>
            <w:tcW w:w="1021" w:type="dxa"/>
          </w:tcPr>
          <w:p w14:paraId="12AE2304" w14:textId="77777777" w:rsidR="000611DD" w:rsidRPr="006614A2" w:rsidRDefault="000611DD" w:rsidP="00352B14">
            <w:pPr>
              <w:pStyle w:val="Ptabletext"/>
            </w:pPr>
            <w:r w:rsidRPr="006614A2">
              <w:t>0</w:t>
            </w:r>
          </w:p>
        </w:tc>
        <w:tc>
          <w:tcPr>
            <w:tcW w:w="1021" w:type="dxa"/>
          </w:tcPr>
          <w:p w14:paraId="3D82134A" w14:textId="77777777" w:rsidR="000611DD" w:rsidRPr="006614A2" w:rsidRDefault="000611DD" w:rsidP="00352B14">
            <w:pPr>
              <w:pStyle w:val="Ptabletext"/>
            </w:pPr>
            <w:r w:rsidRPr="006614A2">
              <w:t>1</w:t>
            </w:r>
          </w:p>
        </w:tc>
        <w:tc>
          <w:tcPr>
            <w:tcW w:w="1021" w:type="dxa"/>
          </w:tcPr>
          <w:p w14:paraId="422AD89F" w14:textId="77777777" w:rsidR="000611DD" w:rsidRPr="006614A2" w:rsidRDefault="000611DD" w:rsidP="00352B14">
            <w:pPr>
              <w:pStyle w:val="Ptabletext"/>
            </w:pPr>
            <w:r w:rsidRPr="006614A2">
              <w:t>2</w:t>
            </w:r>
          </w:p>
        </w:tc>
        <w:tc>
          <w:tcPr>
            <w:tcW w:w="1021" w:type="dxa"/>
          </w:tcPr>
          <w:p w14:paraId="00C52455" w14:textId="77777777" w:rsidR="000611DD" w:rsidRPr="006614A2" w:rsidRDefault="000611DD" w:rsidP="00352B14">
            <w:pPr>
              <w:pStyle w:val="Ptabletext"/>
            </w:pPr>
            <w:r w:rsidRPr="006614A2">
              <w:t>3</w:t>
            </w:r>
          </w:p>
        </w:tc>
        <w:tc>
          <w:tcPr>
            <w:tcW w:w="1021" w:type="dxa"/>
          </w:tcPr>
          <w:p w14:paraId="260F78D1" w14:textId="77777777" w:rsidR="000611DD" w:rsidRPr="006614A2" w:rsidRDefault="000611DD" w:rsidP="00352B14">
            <w:pPr>
              <w:pStyle w:val="Ptabletext"/>
            </w:pPr>
            <w:r w:rsidRPr="006614A2">
              <w:t>4</w:t>
            </w:r>
          </w:p>
        </w:tc>
        <w:tc>
          <w:tcPr>
            <w:tcW w:w="1021" w:type="dxa"/>
          </w:tcPr>
          <w:p w14:paraId="3A9ABCA6" w14:textId="77777777" w:rsidR="000611DD" w:rsidRPr="006614A2" w:rsidRDefault="000611DD" w:rsidP="00352B14">
            <w:pPr>
              <w:pStyle w:val="Ptabletext"/>
            </w:pPr>
            <w:r w:rsidRPr="006614A2">
              <w:t>5</w:t>
            </w:r>
          </w:p>
        </w:tc>
        <w:tc>
          <w:tcPr>
            <w:tcW w:w="1021" w:type="dxa"/>
          </w:tcPr>
          <w:p w14:paraId="5D43FFA9" w14:textId="77777777" w:rsidR="000611DD" w:rsidRPr="006614A2" w:rsidRDefault="000611DD" w:rsidP="00352B14">
            <w:pPr>
              <w:pStyle w:val="Ptabletext"/>
            </w:pPr>
            <w:r w:rsidRPr="006614A2">
              <w:t>6</w:t>
            </w:r>
          </w:p>
        </w:tc>
        <w:tc>
          <w:tcPr>
            <w:tcW w:w="1021" w:type="dxa"/>
          </w:tcPr>
          <w:p w14:paraId="14B3E657" w14:textId="77777777" w:rsidR="000611DD" w:rsidRPr="006614A2" w:rsidRDefault="000611DD" w:rsidP="00352B14">
            <w:pPr>
              <w:pStyle w:val="Ptabletext"/>
            </w:pPr>
            <w:r w:rsidRPr="006614A2">
              <w:t>7</w:t>
            </w:r>
          </w:p>
        </w:tc>
      </w:tr>
      <w:tr w:rsidR="000611DD" w:rsidRPr="006614A2" w14:paraId="141A6191" w14:textId="77777777" w:rsidTr="00B34223">
        <w:tc>
          <w:tcPr>
            <w:tcW w:w="1261" w:type="dxa"/>
          </w:tcPr>
          <w:p w14:paraId="73A75DBA" w14:textId="77777777" w:rsidR="000611DD" w:rsidRPr="00352B14" w:rsidRDefault="000611DD" w:rsidP="00590B70">
            <w:pPr>
              <w:pStyle w:val="Ptabletext"/>
              <w:jc w:val="left"/>
              <w:rPr>
                <w:rStyle w:val="Cquestionpartlabelbold"/>
              </w:rPr>
            </w:pPr>
            <w:r w:rsidRPr="00352B14">
              <w:rPr>
                <w:rStyle w:val="Cquestionpartlabelbold"/>
              </w:rPr>
              <w:t>Amount A</w:t>
            </w:r>
          </w:p>
        </w:tc>
        <w:tc>
          <w:tcPr>
            <w:tcW w:w="1021" w:type="dxa"/>
          </w:tcPr>
          <w:p w14:paraId="76C39896" w14:textId="77777777" w:rsidR="000611DD" w:rsidRPr="006614A2" w:rsidRDefault="000611DD" w:rsidP="00352B14">
            <w:pPr>
              <w:pStyle w:val="Ptabletext"/>
            </w:pPr>
            <w:r w:rsidRPr="006614A2">
              <w:t>1000</w:t>
            </w:r>
          </w:p>
        </w:tc>
        <w:tc>
          <w:tcPr>
            <w:tcW w:w="1021" w:type="dxa"/>
          </w:tcPr>
          <w:p w14:paraId="48C1A19C" w14:textId="77777777" w:rsidR="000611DD" w:rsidRPr="006614A2" w:rsidRDefault="000611DD" w:rsidP="00352B14">
            <w:pPr>
              <w:pStyle w:val="Ptabletext"/>
            </w:pPr>
            <w:r w:rsidRPr="006614A2">
              <w:t>1101</w:t>
            </w:r>
          </w:p>
        </w:tc>
        <w:tc>
          <w:tcPr>
            <w:tcW w:w="1021" w:type="dxa"/>
          </w:tcPr>
          <w:p w14:paraId="4761C5E6" w14:textId="77777777" w:rsidR="000611DD" w:rsidRPr="006614A2" w:rsidRDefault="000611DD" w:rsidP="00352B14">
            <w:pPr>
              <w:pStyle w:val="Ptabletext"/>
            </w:pPr>
            <w:r w:rsidRPr="006614A2">
              <w:t>1202</w:t>
            </w:r>
          </w:p>
        </w:tc>
        <w:tc>
          <w:tcPr>
            <w:tcW w:w="1021" w:type="dxa"/>
          </w:tcPr>
          <w:p w14:paraId="0CF1D56F" w14:textId="77777777" w:rsidR="000611DD" w:rsidRPr="006614A2" w:rsidRDefault="000611DD" w:rsidP="00352B14">
            <w:pPr>
              <w:pStyle w:val="Ptabletext"/>
            </w:pPr>
            <w:r w:rsidRPr="006614A2">
              <w:t>1303</w:t>
            </w:r>
          </w:p>
        </w:tc>
        <w:tc>
          <w:tcPr>
            <w:tcW w:w="1021" w:type="dxa"/>
          </w:tcPr>
          <w:p w14:paraId="3495C4BD" w14:textId="77777777" w:rsidR="000611DD" w:rsidRPr="006614A2" w:rsidRDefault="000611DD" w:rsidP="00352B14">
            <w:pPr>
              <w:pStyle w:val="Ptabletext"/>
            </w:pPr>
            <w:r w:rsidRPr="006614A2">
              <w:t>1404</w:t>
            </w:r>
          </w:p>
        </w:tc>
        <w:tc>
          <w:tcPr>
            <w:tcW w:w="1021" w:type="dxa"/>
          </w:tcPr>
          <w:p w14:paraId="70A95016" w14:textId="77777777" w:rsidR="000611DD" w:rsidRPr="006614A2" w:rsidRDefault="000611DD" w:rsidP="00352B14">
            <w:pPr>
              <w:pStyle w:val="Ptabletext"/>
            </w:pPr>
            <w:r w:rsidRPr="006614A2">
              <w:t>1505</w:t>
            </w:r>
          </w:p>
        </w:tc>
        <w:tc>
          <w:tcPr>
            <w:tcW w:w="1021" w:type="dxa"/>
          </w:tcPr>
          <w:p w14:paraId="2A725C7F" w14:textId="77777777" w:rsidR="000611DD" w:rsidRPr="006614A2" w:rsidRDefault="000611DD" w:rsidP="00352B14">
            <w:pPr>
              <w:pStyle w:val="Ptabletext"/>
            </w:pPr>
            <w:r w:rsidRPr="006614A2">
              <w:t>1606</w:t>
            </w:r>
          </w:p>
        </w:tc>
        <w:tc>
          <w:tcPr>
            <w:tcW w:w="1021" w:type="dxa"/>
          </w:tcPr>
          <w:p w14:paraId="00533B66" w14:textId="77777777" w:rsidR="000611DD" w:rsidRPr="006614A2" w:rsidRDefault="000611DD" w:rsidP="00352B14">
            <w:pPr>
              <w:pStyle w:val="Ptabletext"/>
            </w:pPr>
            <w:r w:rsidRPr="006614A2">
              <w:t>1707</w:t>
            </w:r>
          </w:p>
        </w:tc>
      </w:tr>
      <w:tr w:rsidR="000611DD" w:rsidRPr="006614A2" w14:paraId="54FA2AA3" w14:textId="77777777" w:rsidTr="00B34223">
        <w:tc>
          <w:tcPr>
            <w:tcW w:w="1261" w:type="dxa"/>
          </w:tcPr>
          <w:p w14:paraId="531DC347" w14:textId="77777777" w:rsidR="000611DD" w:rsidRPr="00352B14" w:rsidRDefault="000611DD" w:rsidP="00590B70">
            <w:pPr>
              <w:pStyle w:val="Ptabletext"/>
              <w:jc w:val="left"/>
              <w:rPr>
                <w:rStyle w:val="Cquestionpartlabelbold"/>
              </w:rPr>
            </w:pPr>
            <w:r w:rsidRPr="00352B14">
              <w:rPr>
                <w:rStyle w:val="Cquestionpartlabelbold"/>
              </w:rPr>
              <w:t>Amount B</w:t>
            </w:r>
          </w:p>
        </w:tc>
        <w:tc>
          <w:tcPr>
            <w:tcW w:w="1021" w:type="dxa"/>
          </w:tcPr>
          <w:p w14:paraId="37D96D91" w14:textId="77777777" w:rsidR="000611DD" w:rsidRPr="006614A2" w:rsidRDefault="000611DD" w:rsidP="00352B14">
            <w:pPr>
              <w:pStyle w:val="Ptabletext"/>
            </w:pPr>
            <w:r w:rsidRPr="006614A2">
              <w:t>1000</w:t>
            </w:r>
          </w:p>
        </w:tc>
        <w:tc>
          <w:tcPr>
            <w:tcW w:w="1021" w:type="dxa"/>
          </w:tcPr>
          <w:p w14:paraId="2B4D1983" w14:textId="77777777" w:rsidR="000611DD" w:rsidRPr="006614A2" w:rsidRDefault="000611DD" w:rsidP="00352B14">
            <w:pPr>
              <w:pStyle w:val="Ptabletext"/>
            </w:pPr>
            <w:r w:rsidRPr="006614A2">
              <w:t>1080</w:t>
            </w:r>
          </w:p>
        </w:tc>
        <w:tc>
          <w:tcPr>
            <w:tcW w:w="1021" w:type="dxa"/>
          </w:tcPr>
          <w:p w14:paraId="47D87528" w14:textId="77777777" w:rsidR="000611DD" w:rsidRPr="006614A2" w:rsidRDefault="000611DD" w:rsidP="00352B14">
            <w:pPr>
              <w:pStyle w:val="Ptabletext"/>
            </w:pPr>
            <w:r w:rsidRPr="006614A2">
              <w:t>1166.40</w:t>
            </w:r>
          </w:p>
        </w:tc>
        <w:tc>
          <w:tcPr>
            <w:tcW w:w="1021" w:type="dxa"/>
          </w:tcPr>
          <w:p w14:paraId="56134CB5" w14:textId="77777777" w:rsidR="000611DD" w:rsidRPr="006614A2" w:rsidRDefault="000611DD" w:rsidP="00352B14">
            <w:pPr>
              <w:pStyle w:val="Ptabletext"/>
            </w:pPr>
            <w:r w:rsidRPr="006614A2">
              <w:t>1259.71</w:t>
            </w:r>
          </w:p>
        </w:tc>
        <w:tc>
          <w:tcPr>
            <w:tcW w:w="1021" w:type="dxa"/>
          </w:tcPr>
          <w:p w14:paraId="3D72990A" w14:textId="77777777" w:rsidR="000611DD" w:rsidRPr="006614A2" w:rsidRDefault="000611DD" w:rsidP="00352B14">
            <w:pPr>
              <w:pStyle w:val="Ptabletext"/>
            </w:pPr>
            <w:r w:rsidRPr="006614A2">
              <w:t>1360.49</w:t>
            </w:r>
          </w:p>
        </w:tc>
        <w:tc>
          <w:tcPr>
            <w:tcW w:w="1021" w:type="dxa"/>
          </w:tcPr>
          <w:p w14:paraId="7065F3F0" w14:textId="77777777" w:rsidR="000611DD" w:rsidRPr="006614A2" w:rsidRDefault="000611DD" w:rsidP="00352B14">
            <w:pPr>
              <w:pStyle w:val="Ptabletext"/>
            </w:pPr>
            <w:r w:rsidRPr="006614A2">
              <w:t>1469.33</w:t>
            </w:r>
          </w:p>
        </w:tc>
        <w:tc>
          <w:tcPr>
            <w:tcW w:w="1021" w:type="dxa"/>
          </w:tcPr>
          <w:p w14:paraId="124C4031" w14:textId="77777777" w:rsidR="000611DD" w:rsidRPr="006614A2" w:rsidRDefault="000611DD" w:rsidP="00352B14">
            <w:pPr>
              <w:pStyle w:val="Ptabletext"/>
            </w:pPr>
            <w:r w:rsidRPr="006614A2">
              <w:t>1586.87</w:t>
            </w:r>
          </w:p>
        </w:tc>
        <w:tc>
          <w:tcPr>
            <w:tcW w:w="1021" w:type="dxa"/>
          </w:tcPr>
          <w:p w14:paraId="124750F9" w14:textId="77777777" w:rsidR="000611DD" w:rsidRPr="006614A2" w:rsidRDefault="000611DD" w:rsidP="00352B14">
            <w:pPr>
              <w:pStyle w:val="Ptabletext"/>
            </w:pPr>
            <w:r w:rsidRPr="006614A2">
              <w:t>1713.82</w:t>
            </w:r>
          </w:p>
        </w:tc>
      </w:tr>
    </w:tbl>
    <w:p w14:paraId="7CEACBC2" w14:textId="77777777" w:rsidR="00590B70" w:rsidRDefault="00590B70" w:rsidP="00352B14">
      <w:pPr>
        <w:pStyle w:val="Pquestiontextpartsa"/>
        <w:rPr>
          <w:rStyle w:val="Cquestionpartlabelbold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590B70" w14:paraId="2AF8670A" w14:textId="77777777" w:rsidTr="00BF2D04">
        <w:tc>
          <w:tcPr>
            <w:tcW w:w="5040" w:type="dxa"/>
          </w:tcPr>
          <w:p w14:paraId="308C860E" w14:textId="54E9232F" w:rsidR="00590B70" w:rsidRPr="006614A2" w:rsidRDefault="00590B70" w:rsidP="00590B70">
            <w:pPr>
              <w:pStyle w:val="Pquestiontextpartsa"/>
            </w:pPr>
            <w:r w:rsidRPr="00352B14">
              <w:rPr>
                <w:rStyle w:val="Cquestionpartlabelbold"/>
              </w:rPr>
              <w:t>(b)</w:t>
            </w:r>
            <w:r w:rsidRPr="00352B14">
              <w:rPr>
                <w:rStyle w:val="Cquestionpartlabelbold"/>
              </w:rPr>
              <w:tab/>
            </w:r>
            <w:r w:rsidRPr="006614A2">
              <w:t xml:space="preserve">It will double when </w:t>
            </w:r>
            <w:r w:rsidRPr="00352B14">
              <w:rPr>
                <w:rStyle w:val="Cmathsexpressions"/>
              </w:rPr>
              <w:t>P = P</w:t>
            </w:r>
            <w:r w:rsidR="00B34223">
              <w:rPr>
                <w:rStyle w:val="Cmathsexpressions"/>
              </w:rPr>
              <w:t>r</w:t>
            </w:r>
            <w:r w:rsidRPr="00352B14">
              <w:rPr>
                <w:rStyle w:val="Cmathsexpressions"/>
              </w:rPr>
              <w:t xml:space="preserve">T </w:t>
            </w:r>
            <w:r w:rsidRPr="006614A2">
              <w:t>or</w:t>
            </w:r>
            <w:r w:rsidRPr="00352B14">
              <w:rPr>
                <w:rStyle w:val="Cmathsexpressions"/>
              </w:rPr>
              <w:t xml:space="preserve"> </w:t>
            </w:r>
            <w:r w:rsidR="00B34223">
              <w:rPr>
                <w:rStyle w:val="Cmathsexpressions"/>
              </w:rPr>
              <w:t>r</w:t>
            </w:r>
            <w:r w:rsidRPr="00352B14">
              <w:rPr>
                <w:rStyle w:val="Cmathsexpressions"/>
              </w:rPr>
              <w:t>T</w:t>
            </w:r>
            <w:r w:rsidRPr="006614A2">
              <w:t xml:space="preserve"> = 1. </w:t>
            </w:r>
            <w:r>
              <w:br/>
            </w:r>
            <w:r w:rsidRPr="006614A2">
              <w:t xml:space="preserve">As </w:t>
            </w:r>
            <w:r w:rsidR="00B34223">
              <w:rPr>
                <w:rStyle w:val="Cmathsexpressions"/>
              </w:rPr>
              <w:t>r</w:t>
            </w:r>
            <w:r w:rsidRPr="006614A2">
              <w:t xml:space="preserve"> = 0.101, </w:t>
            </w:r>
            <w:r w:rsidRPr="00352B14">
              <w:rPr>
                <w:rStyle w:val="Cmathsexpressions"/>
              </w:rPr>
              <w:t>T</w:t>
            </w:r>
            <w:r w:rsidR="00B34223">
              <w:t xml:space="preserve"> = 9.9.</w:t>
            </w:r>
            <w:r>
              <w:br/>
            </w:r>
            <w:r w:rsidRPr="006614A2">
              <w:t xml:space="preserve">It will take 10 years. </w:t>
            </w:r>
            <w:r>
              <w:br/>
            </w:r>
            <w:r w:rsidRPr="006614A2">
              <w:t>(Trial and error, or continuing the table above, will lead to the same result.)</w:t>
            </w:r>
          </w:p>
          <w:p w14:paraId="4B5D48A9" w14:textId="77777777" w:rsidR="00590B70" w:rsidRDefault="00590B70" w:rsidP="00BF2D04">
            <w:pPr>
              <w:pStyle w:val="Pquestiontextpartsa"/>
            </w:pPr>
          </w:p>
        </w:tc>
        <w:tc>
          <w:tcPr>
            <w:tcW w:w="5040" w:type="dxa"/>
          </w:tcPr>
          <w:p w14:paraId="0B0A735D" w14:textId="0EC17174" w:rsidR="00590B70" w:rsidRDefault="00590B70" w:rsidP="00590B70">
            <w:pPr>
              <w:pStyle w:val="Pquestiontextpartsa"/>
            </w:pPr>
            <w:r w:rsidRPr="00352B14">
              <w:rPr>
                <w:rStyle w:val="Cquestionpartlabelbold"/>
              </w:rPr>
              <w:t>(c)</w:t>
            </w:r>
            <w:r w:rsidRPr="00352B14">
              <w:rPr>
                <w:rStyle w:val="Cquestionpartlabelbold"/>
              </w:rPr>
              <w:tab/>
            </w:r>
            <w:r w:rsidRPr="006614A2">
              <w:t>1000(1</w:t>
            </w:r>
            <w:r w:rsidRPr="00352B14">
              <w:rPr>
                <w:rStyle w:val="Cmathsexpressions"/>
              </w:rPr>
              <w:t xml:space="preserve"> + r</w:t>
            </w:r>
            <w:r w:rsidRPr="006614A2">
              <w:t>)</w:t>
            </w:r>
            <w:r w:rsidRPr="00352B14">
              <w:rPr>
                <w:rStyle w:val="CItalicsuperscript"/>
              </w:rPr>
              <w:t>T</w:t>
            </w:r>
            <w:r w:rsidRPr="00352B14">
              <w:t xml:space="preserve"> </w:t>
            </w:r>
            <w:r w:rsidRPr="006614A2">
              <w:t xml:space="preserve">= 2000. </w:t>
            </w:r>
            <w:r>
              <w:br/>
            </w:r>
            <w:r w:rsidRPr="006614A2">
              <w:t>1.08</w:t>
            </w:r>
            <w:r w:rsidRPr="00352B14">
              <w:rPr>
                <w:rStyle w:val="CItalicsuperscript"/>
              </w:rPr>
              <w:t>T</w:t>
            </w:r>
            <w:r w:rsidRPr="006614A2">
              <w:t xml:space="preserve"> = 2</w:t>
            </w:r>
            <w:r>
              <w:br/>
            </w:r>
            <w:r w:rsidRPr="006614A2">
              <w:t>Trial and error</w:t>
            </w:r>
            <w:r>
              <w:br/>
            </w:r>
            <w:r w:rsidRPr="006614A2">
              <w:t>1.08</w:t>
            </w:r>
            <w:r w:rsidRPr="00352B14">
              <w:rPr>
                <w:rStyle w:val="Csuperscript"/>
              </w:rPr>
              <w:t>9</w:t>
            </w:r>
            <w:r w:rsidRPr="00352B14">
              <w:t xml:space="preserve"> </w:t>
            </w:r>
            <w:r w:rsidRPr="006614A2">
              <w:t>= 1.999</w:t>
            </w:r>
            <w:r>
              <w:br/>
            </w:r>
            <w:r w:rsidRPr="006614A2">
              <w:t>1.08</w:t>
            </w:r>
            <w:r w:rsidRPr="00352B14">
              <w:rPr>
                <w:rStyle w:val="Csuperscript"/>
              </w:rPr>
              <w:t>10</w:t>
            </w:r>
            <w:r w:rsidRPr="00352B14">
              <w:t xml:space="preserve"> </w:t>
            </w:r>
            <w:r w:rsidRPr="006614A2">
              <w:t>= 2.1589</w:t>
            </w:r>
            <w:r>
              <w:br/>
              <w:t>It will take 10 years.</w:t>
            </w:r>
          </w:p>
        </w:tc>
      </w:tr>
    </w:tbl>
    <w:p w14:paraId="0D881E4B" w14:textId="27EF429E" w:rsidR="00D56B23" w:rsidRDefault="00D56B23" w:rsidP="00D56B23">
      <w:pPr>
        <w:pStyle w:val="Pquestionheadingsx"/>
      </w:pPr>
      <w:r>
        <w:t>Question 17</w:t>
      </w:r>
      <w:r>
        <w:tab/>
      </w:r>
      <w:r>
        <w:rPr>
          <w:rStyle w:val="Cmarkslabel"/>
        </w:rPr>
        <w:t>6 marks</w:t>
      </w:r>
      <w:r>
        <w:tab/>
      </w:r>
      <w:r w:rsidR="002A78D4" w:rsidRPr="007026CE">
        <w:t>[13.</w:t>
      </w:r>
      <w:r w:rsidR="00F04CD9" w:rsidRPr="007026CE">
        <w:t>3</w:t>
      </w:r>
      <w:r w:rsidRPr="007026CE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3"/>
        <w:gridCol w:w="5577"/>
      </w:tblGrid>
      <w:tr w:rsidR="00B34223" w14:paraId="2916E61B" w14:textId="77777777" w:rsidTr="00B34223">
        <w:trPr>
          <w:cantSplit/>
        </w:trPr>
        <w:tc>
          <w:tcPr>
            <w:tcW w:w="4503" w:type="dxa"/>
          </w:tcPr>
          <w:p w14:paraId="52D74AFC" w14:textId="77777777" w:rsidR="00B34223" w:rsidRDefault="00B34223" w:rsidP="00590B70">
            <w:pPr>
              <w:pStyle w:val="Pquestiontextpartsai"/>
            </w:pPr>
            <w:r w:rsidRPr="00352B14">
              <w:rPr>
                <w:rStyle w:val="Cquestionpartlabelbold"/>
              </w:rPr>
              <w:t>(a)</w:t>
            </w:r>
            <w:r w:rsidRPr="00352B14">
              <w:rPr>
                <w:rStyle w:val="Cquestionpartlabelbold"/>
              </w:rPr>
              <w:tab/>
              <w:t>(i)</w:t>
            </w:r>
            <w:r w:rsidRPr="00352B14">
              <w:rPr>
                <w:rStyle w:val="Cquestionpartlabelbold"/>
              </w:rPr>
              <w:tab/>
            </w:r>
            <w:r>
              <w:t>Increase = 3</w:t>
            </w:r>
            <w:r>
              <w:br/>
              <w:t>original = 8</w:t>
            </w:r>
            <w:r>
              <w:br/>
            </w:r>
            <w:r w:rsidRPr="006614A2">
              <w:t>Percentage increase</w:t>
            </w:r>
            <w:r>
              <w:br/>
            </w:r>
            <w:r w:rsidRPr="006614A2">
              <w:t xml:space="preserve">= 3 ÷ 5 = 0.6 </w:t>
            </w:r>
            <w:r>
              <w:br/>
            </w:r>
            <w:r w:rsidRPr="006614A2">
              <w:t>= 60%</w:t>
            </w:r>
          </w:p>
          <w:p w14:paraId="42450E0F" w14:textId="76920C6F" w:rsidR="00B34223" w:rsidRDefault="00B34223" w:rsidP="00B34223">
            <w:pPr>
              <w:pStyle w:val="Pquestiontextpartsai"/>
            </w:pPr>
            <w:r>
              <w:tab/>
            </w:r>
            <w:r>
              <w:tab/>
            </w:r>
            <w:r w:rsidRPr="006614A2">
              <w:t>Average annual increase %</w:t>
            </w:r>
            <w:r>
              <w:t xml:space="preserve"> </w:t>
            </w:r>
            <w:r>
              <w:br/>
            </w:r>
            <w:r w:rsidRPr="006614A2">
              <w:t xml:space="preserve">= </w:t>
            </w:r>
            <w:r w:rsidRPr="006614A2">
              <w:rPr>
                <w:position w:val="-22"/>
              </w:rPr>
              <w:object w:dxaOrig="320" w:dyaOrig="600" w14:anchorId="07EF0515">
                <v:shape id="_x0000_i1038" type="#_x0000_t75" style="width:16.1pt;height:31.25pt" o:ole="">
                  <v:imagedata r:id="rId34" o:title=""/>
                </v:shape>
                <o:OLEObject Type="Embed" ProgID="Equation.3" ShapeID="_x0000_i1038" DrawAspect="Content" ObjectID="_1538919544" r:id="rId35"/>
              </w:object>
            </w:r>
            <w:r>
              <w:br/>
            </w:r>
            <w:r w:rsidRPr="00352B14">
              <w:t xml:space="preserve"> = 12%</w:t>
            </w:r>
          </w:p>
        </w:tc>
        <w:tc>
          <w:tcPr>
            <w:tcW w:w="5577" w:type="dxa"/>
          </w:tcPr>
          <w:p w14:paraId="254D7F3C" w14:textId="0E8AC758" w:rsidR="00B34223" w:rsidRDefault="00B34223" w:rsidP="00B34223">
            <w:pPr>
              <w:pStyle w:val="Pquestiontextpartsi"/>
            </w:pPr>
            <w:r w:rsidRPr="00352B14">
              <w:rPr>
                <w:rStyle w:val="Cquestionpartlabelbold"/>
              </w:rPr>
              <w:t>(ii)</w:t>
            </w:r>
            <w:r w:rsidRPr="00352B14">
              <w:rPr>
                <w:rStyle w:val="Cquestionpartlabelbold"/>
              </w:rPr>
              <w:tab/>
            </w:r>
            <w:r>
              <w:rPr>
                <w:rStyle w:val="Cmathsexpressions"/>
              </w:rPr>
              <w:t>r</w:t>
            </w:r>
            <w:r w:rsidRPr="006614A2">
              <w:t xml:space="preserve"> = </w:t>
            </w:r>
            <w:r w:rsidRPr="00B34223">
              <w:rPr>
                <w:position w:val="-32"/>
              </w:rPr>
              <w:object w:dxaOrig="1320" w:dyaOrig="740" w14:anchorId="0C712692">
                <v:shape id="_x0000_i1041" type="#_x0000_t75" style="width:66.3pt;height:37.9pt" o:ole="">
                  <v:imagedata r:id="rId36" o:title=""/>
                </v:shape>
                <o:OLEObject Type="Embed" ProgID="Equation.DSMT4" ShapeID="_x0000_i1041" DrawAspect="Content" ObjectID="_1538919545" r:id="rId37"/>
              </w:object>
            </w:r>
            <w:r w:rsidRPr="006614A2">
              <w:t xml:space="preserve"> </w:t>
            </w:r>
            <w:r>
              <w:br/>
            </w:r>
            <w:r w:rsidRPr="00352B14">
              <w:t>= 9.86%</w:t>
            </w:r>
          </w:p>
        </w:tc>
      </w:tr>
      <w:tr w:rsidR="00B34223" w14:paraId="05929070" w14:textId="77777777" w:rsidTr="00B34223">
        <w:trPr>
          <w:cantSplit/>
        </w:trPr>
        <w:tc>
          <w:tcPr>
            <w:tcW w:w="4503" w:type="dxa"/>
          </w:tcPr>
          <w:p w14:paraId="097DD44A" w14:textId="77777777" w:rsidR="00B34223" w:rsidRDefault="00B34223" w:rsidP="00B34223">
            <w:pPr>
              <w:pStyle w:val="Pquestiontextpartsai"/>
            </w:pPr>
            <w:r>
              <w:rPr>
                <w:rStyle w:val="Cquestionpartlabelbold"/>
              </w:rPr>
              <w:t>(b</w:t>
            </w:r>
            <w:r w:rsidRPr="00352B14">
              <w:rPr>
                <w:rStyle w:val="Cquestionpartlabelbold"/>
              </w:rPr>
              <w:t>)</w:t>
            </w:r>
            <w:r w:rsidRPr="00352B14">
              <w:rPr>
                <w:rStyle w:val="Cquestionpartlabelbold"/>
              </w:rPr>
              <w:tab/>
              <w:t>(i)</w:t>
            </w:r>
            <w:r w:rsidRPr="00352B14">
              <w:rPr>
                <w:rStyle w:val="Cquestionpartlabelbold"/>
              </w:rPr>
              <w:tab/>
            </w:r>
            <w:r>
              <w:t>Increase = 11</w:t>
            </w:r>
            <w:r>
              <w:br/>
            </w:r>
            <w:r w:rsidRPr="006614A2">
              <w:t>original = 5</w:t>
            </w:r>
            <w:r>
              <w:br/>
            </w:r>
            <w:r w:rsidRPr="00352B14">
              <w:t xml:space="preserve">Percentage increase </w:t>
            </w:r>
            <w:r>
              <w:br/>
            </w:r>
            <w:r w:rsidRPr="00352B14">
              <w:t xml:space="preserve">= 11 ÷ 5 = 2.2 </w:t>
            </w:r>
            <w:r w:rsidRPr="00352B14">
              <w:br/>
              <w:t>= 220%</w:t>
            </w:r>
          </w:p>
          <w:p w14:paraId="6A1E1400" w14:textId="4DDB7130" w:rsidR="00B34223" w:rsidRPr="00B34223" w:rsidRDefault="00B34223" w:rsidP="00B34223">
            <w:pPr>
              <w:pStyle w:val="Pquestiontextpartsai"/>
              <w:rPr>
                <w:rStyle w:val="Cquestionpartlabelbold"/>
                <w:b w:val="0"/>
              </w:rPr>
            </w:pPr>
            <w:r>
              <w:tab/>
            </w:r>
            <w:r>
              <w:tab/>
            </w:r>
            <w:r w:rsidRPr="00352B14">
              <w:t xml:space="preserve">Average annual increase % </w:t>
            </w:r>
            <w:r>
              <w:br/>
            </w:r>
            <w:r w:rsidRPr="00352B14">
              <w:t xml:space="preserve">= </w:t>
            </w:r>
            <w:r w:rsidRPr="006614A2">
              <w:rPr>
                <w:position w:val="-24"/>
                <w:sz w:val="20"/>
                <w:szCs w:val="20"/>
              </w:rPr>
              <w:object w:dxaOrig="480" w:dyaOrig="620" w14:anchorId="0AF6D0D3">
                <v:shape id="_x0000_i1039" type="#_x0000_t75" style="width:23.7pt;height:31.25pt" o:ole="">
                  <v:imagedata r:id="rId38" o:title=""/>
                </v:shape>
                <o:OLEObject Type="Embed" ProgID="Equation.3" ShapeID="_x0000_i1039" DrawAspect="Content" ObjectID="_1538919546" r:id="rId39"/>
              </w:object>
            </w:r>
            <w:r w:rsidRPr="00352B14">
              <w:br/>
              <w:t>= 22%</w:t>
            </w:r>
          </w:p>
        </w:tc>
        <w:tc>
          <w:tcPr>
            <w:tcW w:w="5577" w:type="dxa"/>
          </w:tcPr>
          <w:p w14:paraId="49F98C92" w14:textId="3978A9AC" w:rsidR="00B34223" w:rsidRDefault="00B34223" w:rsidP="00B34223">
            <w:pPr>
              <w:pStyle w:val="Pquestiontextpartsi"/>
              <w:rPr>
                <w:rStyle w:val="Cquestionpartlabelbold"/>
              </w:rPr>
            </w:pPr>
            <w:r w:rsidRPr="00352B14">
              <w:rPr>
                <w:rStyle w:val="Cquestionpartlabelbold"/>
              </w:rPr>
              <w:t>(ii)</w:t>
            </w:r>
            <w:r w:rsidRPr="00352B14">
              <w:rPr>
                <w:rStyle w:val="Cquestionpartlabelbold"/>
              </w:rPr>
              <w:tab/>
            </w:r>
            <w:r w:rsidRPr="00352B14">
              <w:rPr>
                <w:rStyle w:val="Cmathsexpressions"/>
              </w:rPr>
              <w:t>r</w:t>
            </w:r>
            <w:r w:rsidRPr="006614A2">
              <w:t xml:space="preserve"> = </w:t>
            </w:r>
            <w:r w:rsidRPr="00B34223">
              <w:rPr>
                <w:position w:val="-32"/>
              </w:rPr>
              <w:object w:dxaOrig="1440" w:dyaOrig="740" w14:anchorId="2CFD98F8">
                <v:shape id="_x0000_i1042" type="#_x0000_t75" style="width:73.9pt;height:37.9pt" o:ole="">
                  <v:imagedata r:id="rId40" o:title=""/>
                </v:shape>
                <o:OLEObject Type="Embed" ProgID="Equation.DSMT4" ShapeID="_x0000_i1042" DrawAspect="Content" ObjectID="_1538919547" r:id="rId41"/>
              </w:object>
            </w:r>
            <w:r w:rsidRPr="006614A2">
              <w:t xml:space="preserve"> </w:t>
            </w:r>
            <w:r>
              <w:br/>
            </w:r>
            <w:r w:rsidRPr="00352B14">
              <w:t>= 12.33%</w:t>
            </w:r>
          </w:p>
        </w:tc>
      </w:tr>
      <w:tr w:rsidR="00B34223" w14:paraId="4DC1E57A" w14:textId="77777777" w:rsidTr="00B34223">
        <w:trPr>
          <w:cantSplit/>
        </w:trPr>
        <w:tc>
          <w:tcPr>
            <w:tcW w:w="4503" w:type="dxa"/>
          </w:tcPr>
          <w:p w14:paraId="176AACF4" w14:textId="77777777" w:rsidR="00B34223" w:rsidRDefault="00B34223" w:rsidP="00B34223">
            <w:pPr>
              <w:pStyle w:val="Pquestiontextpartsai"/>
            </w:pPr>
            <w:r>
              <w:rPr>
                <w:rStyle w:val="Cquestionpartlabelbold"/>
              </w:rPr>
              <w:lastRenderedPageBreak/>
              <w:t>(c</w:t>
            </w:r>
            <w:r w:rsidRPr="00352B14">
              <w:rPr>
                <w:rStyle w:val="Cquestionpartlabelbold"/>
              </w:rPr>
              <w:t>)</w:t>
            </w:r>
            <w:r w:rsidRPr="00352B14">
              <w:rPr>
                <w:rStyle w:val="Cquestionpartlabelbold"/>
              </w:rPr>
              <w:tab/>
              <w:t>(i)</w:t>
            </w:r>
            <w:r w:rsidRPr="00352B14">
              <w:rPr>
                <w:rStyle w:val="Cquestionpartlabelbold"/>
              </w:rPr>
              <w:tab/>
            </w:r>
            <w:r>
              <w:t>Increase = 20</w:t>
            </w:r>
            <w:r>
              <w:br/>
              <w:t>original = 5</w:t>
            </w:r>
            <w:r w:rsidRPr="006614A2">
              <w:t xml:space="preserve"> </w:t>
            </w:r>
            <w:r>
              <w:br/>
            </w:r>
            <w:r w:rsidRPr="00352B14">
              <w:t xml:space="preserve">percentage increase </w:t>
            </w:r>
            <w:r>
              <w:br/>
            </w:r>
            <w:r w:rsidRPr="00352B14">
              <w:t xml:space="preserve">= 20 ÷ 5 = 4 </w:t>
            </w:r>
            <w:r w:rsidRPr="00352B14">
              <w:br/>
              <w:t>= 400%</w:t>
            </w:r>
          </w:p>
          <w:p w14:paraId="5B09BBFB" w14:textId="583D5A61" w:rsidR="00B34223" w:rsidRPr="00352B14" w:rsidRDefault="00B34223" w:rsidP="00B34223">
            <w:pPr>
              <w:pStyle w:val="Pquestiontextpartsai"/>
            </w:pPr>
            <w:r>
              <w:tab/>
            </w:r>
            <w:r>
              <w:tab/>
            </w:r>
            <w:r w:rsidRPr="00352B14">
              <w:t xml:space="preserve">Average annual increase % </w:t>
            </w:r>
            <w:r>
              <w:br/>
            </w:r>
            <w:r w:rsidRPr="00352B14">
              <w:t xml:space="preserve">= </w:t>
            </w:r>
            <w:r w:rsidRPr="006614A2">
              <w:rPr>
                <w:position w:val="-22"/>
                <w:sz w:val="20"/>
                <w:szCs w:val="20"/>
              </w:rPr>
              <w:object w:dxaOrig="440" w:dyaOrig="600" w14:anchorId="3F2BEB34">
                <v:shape id="_x0000_i1040" type="#_x0000_t75" style="width:22.75pt;height:31.25pt" o:ole="">
                  <v:imagedata r:id="rId42" o:title=""/>
                </v:shape>
                <o:OLEObject Type="Embed" ProgID="Equation.3" ShapeID="_x0000_i1040" DrawAspect="Content" ObjectID="_1538919548" r:id="rId43"/>
              </w:object>
            </w:r>
            <w:r w:rsidRPr="00352B14">
              <w:br/>
              <w:t>= 26.67%</w:t>
            </w:r>
          </w:p>
          <w:p w14:paraId="524DA9A8" w14:textId="1F420335" w:rsidR="00B34223" w:rsidRPr="00352B14" w:rsidRDefault="00B34223" w:rsidP="00B34223">
            <w:pPr>
              <w:pStyle w:val="Pquestiontextpartsai"/>
              <w:rPr>
                <w:rStyle w:val="Cquestionpartlabelbold"/>
              </w:rPr>
            </w:pPr>
          </w:p>
        </w:tc>
        <w:tc>
          <w:tcPr>
            <w:tcW w:w="5577" w:type="dxa"/>
          </w:tcPr>
          <w:p w14:paraId="27A706F0" w14:textId="3F83243B" w:rsidR="00B34223" w:rsidRDefault="00B34223" w:rsidP="00B34223">
            <w:pPr>
              <w:pStyle w:val="Pquestiontextpartsi"/>
              <w:rPr>
                <w:rStyle w:val="Cquestionpartlabelbold"/>
              </w:rPr>
            </w:pPr>
            <w:r w:rsidRPr="00352B14">
              <w:rPr>
                <w:rStyle w:val="Cquestionpartlabelbold"/>
              </w:rPr>
              <w:t>(ii)</w:t>
            </w:r>
            <w:r w:rsidRPr="00352B14">
              <w:rPr>
                <w:rStyle w:val="Cquestionpartlabelbold"/>
              </w:rPr>
              <w:tab/>
            </w:r>
            <w:r w:rsidRPr="00352B14">
              <w:rPr>
                <w:rStyle w:val="Cmathsexpressions"/>
              </w:rPr>
              <w:t>r</w:t>
            </w:r>
            <w:r w:rsidRPr="006614A2">
              <w:t xml:space="preserve"> = </w:t>
            </w:r>
            <w:r w:rsidRPr="00B34223">
              <w:rPr>
                <w:position w:val="-32"/>
              </w:rPr>
              <w:object w:dxaOrig="1460" w:dyaOrig="740" w14:anchorId="4281DC8C">
                <v:shape id="_x0000_i1043" type="#_x0000_t75" style="width:1in;height:37.9pt" o:ole="">
                  <v:imagedata r:id="rId44" o:title=""/>
                </v:shape>
                <o:OLEObject Type="Embed" ProgID="Equation.DSMT4" ShapeID="_x0000_i1043" DrawAspect="Content" ObjectID="_1538919549" r:id="rId45"/>
              </w:object>
            </w:r>
            <w:r w:rsidRPr="006614A2">
              <w:t xml:space="preserve"> </w:t>
            </w:r>
            <w:r>
              <w:br/>
            </w:r>
            <w:r w:rsidRPr="00352B14">
              <w:t>= 11.33%</w:t>
            </w:r>
          </w:p>
        </w:tc>
      </w:tr>
    </w:tbl>
    <w:p w14:paraId="1CCC243A" w14:textId="707E5DCE" w:rsidR="002060D3" w:rsidRDefault="002060D3" w:rsidP="002060D3">
      <w:pPr>
        <w:pStyle w:val="Psectionresults"/>
      </w:pPr>
      <w:r>
        <w:t xml:space="preserve">Extended answer results: </w:t>
      </w:r>
      <w:r w:rsidR="00A626AA">
        <w:t>12</w:t>
      </w:r>
    </w:p>
    <w:p w14:paraId="5E9675C6" w14:textId="168A25C4" w:rsidR="002060D3" w:rsidRPr="0049744D" w:rsidRDefault="002060D3" w:rsidP="002060D3">
      <w:pPr>
        <w:pStyle w:val="Psectionresults"/>
      </w:pPr>
      <w:r>
        <w:t xml:space="preserve">TOTAL test results: </w:t>
      </w:r>
      <w:r w:rsidR="00A626AA">
        <w:t>62</w:t>
      </w:r>
    </w:p>
    <w:sectPr w:rsidR="002060D3" w:rsidRPr="0049744D" w:rsidSect="00957E9E">
      <w:headerReference w:type="default" r:id="rId46"/>
      <w:footerReference w:type="default" r:id="rId47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DD3B94B" w14:textId="77777777" w:rsidR="00C965C4" w:rsidRDefault="00C965C4" w:rsidP="00B91E57">
      <w:r>
        <w:separator/>
      </w:r>
    </w:p>
  </w:endnote>
  <w:endnote w:type="continuationSeparator" w:id="0">
    <w:p w14:paraId="0A647EA3" w14:textId="77777777" w:rsidR="00C965C4" w:rsidRDefault="00C965C4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DFA969" w14:textId="77777777" w:rsidR="00AA7ED5" w:rsidRDefault="00AA7ED5" w:rsidP="00B91E57">
    <w:pPr>
      <w:pStyle w:val="Pfootertext"/>
    </w:pPr>
  </w:p>
  <w:p w14:paraId="45730579" w14:textId="77777777" w:rsidR="00B91E57" w:rsidRPr="00375E26" w:rsidRDefault="00B91E57" w:rsidP="00B91E57">
    <w:pPr>
      <w:pStyle w:val="Pfootertext"/>
      <w:rPr>
        <w:rStyle w:val="Cpagenumber"/>
      </w:rPr>
    </w:pPr>
    <w:r w:rsidRPr="00375E26">
      <w:rPr>
        <w:sz w:val="18"/>
      </w:rPr>
      <w:t>Copyright © 2017 Pearson Australia (a division of Pearson Australia Group Pty Ltd)</w:t>
    </w:r>
    <w:r w:rsidRPr="00375E26">
      <w:rPr>
        <w:sz w:val="18"/>
      </w:rPr>
      <w:tab/>
    </w:r>
    <w:r w:rsidR="00AA7ED5" w:rsidRPr="00375E26">
      <w:rPr>
        <w:sz w:val="18"/>
      </w:rPr>
      <w:t xml:space="preserve">Page </w:t>
    </w:r>
    <w:r w:rsidRPr="00375E26">
      <w:rPr>
        <w:sz w:val="18"/>
      </w:rPr>
      <w:fldChar w:fldCharType="begin"/>
    </w:r>
    <w:r w:rsidRPr="00375E26">
      <w:rPr>
        <w:sz w:val="18"/>
      </w:rPr>
      <w:instrText xml:space="preserve"> PAGE   \* MERGEFORMAT </w:instrText>
    </w:r>
    <w:r w:rsidRPr="00375E26">
      <w:rPr>
        <w:sz w:val="18"/>
      </w:rPr>
      <w:fldChar w:fldCharType="separate"/>
    </w:r>
    <w:r w:rsidR="00B34223">
      <w:rPr>
        <w:noProof/>
        <w:sz w:val="18"/>
      </w:rPr>
      <w:t>1</w:t>
    </w:r>
    <w:r w:rsidRPr="00375E26">
      <w:rPr>
        <w:sz w:val="1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BAD0C92" w14:textId="77777777" w:rsidR="00C965C4" w:rsidRDefault="00C965C4" w:rsidP="00B91E57">
      <w:r>
        <w:separator/>
      </w:r>
    </w:p>
  </w:footnote>
  <w:footnote w:type="continuationSeparator" w:id="0">
    <w:p w14:paraId="61F9C6B0" w14:textId="77777777" w:rsidR="00C965C4" w:rsidRDefault="00C965C4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F89C1E" w14:textId="79F3A01D" w:rsidR="00EF5900" w:rsidRDefault="00A626AA" w:rsidP="00EF5900">
    <w:pPr>
      <w:pStyle w:val="Pheadertext"/>
      <w:tabs>
        <w:tab w:val="clear" w:pos="6521"/>
        <w:tab w:val="clear" w:pos="9923"/>
      </w:tabs>
    </w:pPr>
    <w:r>
      <w:t>Pearson Mathematics</w:t>
    </w:r>
    <w:r w:rsidR="00B57906" w:rsidRPr="00CC02A2">
      <w:t xml:space="preserve"> </w:t>
    </w:r>
    <w:r w:rsidR="00B57906">
      <w:t>10–10A</w:t>
    </w:r>
    <w:r>
      <w:t xml:space="preserve">    </w:t>
    </w:r>
    <w:r w:rsidR="00352B14">
      <w:t>Financial m</w:t>
    </w:r>
    <w:r w:rsidR="00352B14" w:rsidRPr="006614A2">
      <w:t>athematics</w:t>
    </w:r>
    <w:r>
      <w:t xml:space="preserve"> –– </w:t>
    </w:r>
    <w:r w:rsidR="00375E26">
      <w:t>Test B</w:t>
    </w:r>
    <w:r w:rsidR="00EF5900">
      <w:t xml:space="preserve"> </w:t>
    </w:r>
    <w:r w:rsidR="00352B14">
      <w:t>S</w:t>
    </w:r>
    <w:r w:rsidR="00352B14" w:rsidRPr="006614A2">
      <w:t>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A487980"/>
    <w:multiLevelType w:val="hybridMultilevel"/>
    <w:tmpl w:val="A3904EFA"/>
    <w:lvl w:ilvl="0" w:tplc="44141BA4">
      <w:start w:val="1"/>
      <w:numFmt w:val="decimal"/>
      <w:lvlText w:val="Question %1"/>
      <w:lvlJc w:val="left"/>
      <w:pPr>
        <w:ind w:left="1637" w:hanging="360"/>
      </w:pPr>
      <w:rPr>
        <w:rFonts w:hint="default"/>
        <w:b/>
        <w:sz w:val="24"/>
        <w:szCs w:val="24"/>
      </w:rPr>
    </w:lvl>
    <w:lvl w:ilvl="1" w:tplc="13784F44">
      <w:start w:val="1000"/>
      <w:numFmt w:val="decimal"/>
      <w:lvlText w:val="%2"/>
      <w:lvlJc w:val="left"/>
      <w:pPr>
        <w:tabs>
          <w:tab w:val="num" w:pos="1740"/>
        </w:tabs>
        <w:ind w:left="1740" w:hanging="6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73711527"/>
    <w:multiLevelType w:val="hybridMultilevel"/>
    <w:tmpl w:val="9A461588"/>
    <w:lvl w:ilvl="0" w:tplc="E76E40F8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50875E3"/>
    <w:multiLevelType w:val="hybridMultilevel"/>
    <w:tmpl w:val="BD26F410"/>
    <w:lvl w:ilvl="0" w:tplc="C924ADC4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9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50664"/>
    <w:rsid w:val="00052D5F"/>
    <w:rsid w:val="00057492"/>
    <w:rsid w:val="000611DD"/>
    <w:rsid w:val="00062A9B"/>
    <w:rsid w:val="00062B27"/>
    <w:rsid w:val="0006353C"/>
    <w:rsid w:val="00064993"/>
    <w:rsid w:val="00066722"/>
    <w:rsid w:val="0007486F"/>
    <w:rsid w:val="0007636D"/>
    <w:rsid w:val="00076BF9"/>
    <w:rsid w:val="00081BF4"/>
    <w:rsid w:val="00082AD0"/>
    <w:rsid w:val="00090B15"/>
    <w:rsid w:val="00094B98"/>
    <w:rsid w:val="000C4CB1"/>
    <w:rsid w:val="000C6C56"/>
    <w:rsid w:val="000F23B7"/>
    <w:rsid w:val="000F52E2"/>
    <w:rsid w:val="00114E72"/>
    <w:rsid w:val="001158EE"/>
    <w:rsid w:val="0012161F"/>
    <w:rsid w:val="00121EAB"/>
    <w:rsid w:val="001249D4"/>
    <w:rsid w:val="00133398"/>
    <w:rsid w:val="00136289"/>
    <w:rsid w:val="00153C7C"/>
    <w:rsid w:val="001605F8"/>
    <w:rsid w:val="00160C54"/>
    <w:rsid w:val="00180D86"/>
    <w:rsid w:val="001B433F"/>
    <w:rsid w:val="001B4371"/>
    <w:rsid w:val="001C4DB3"/>
    <w:rsid w:val="001D7758"/>
    <w:rsid w:val="001F3D5E"/>
    <w:rsid w:val="001F698B"/>
    <w:rsid w:val="0020477E"/>
    <w:rsid w:val="002060D3"/>
    <w:rsid w:val="00223001"/>
    <w:rsid w:val="002509BC"/>
    <w:rsid w:val="00261DF4"/>
    <w:rsid w:val="002635BA"/>
    <w:rsid w:val="0029660A"/>
    <w:rsid w:val="0029665F"/>
    <w:rsid w:val="002A61AB"/>
    <w:rsid w:val="002A78D4"/>
    <w:rsid w:val="002C0D5B"/>
    <w:rsid w:val="002C3C99"/>
    <w:rsid w:val="002C5286"/>
    <w:rsid w:val="002D2E83"/>
    <w:rsid w:val="002E0784"/>
    <w:rsid w:val="002E154B"/>
    <w:rsid w:val="0030000D"/>
    <w:rsid w:val="00307A48"/>
    <w:rsid w:val="00307F32"/>
    <w:rsid w:val="00323197"/>
    <w:rsid w:val="00323AB7"/>
    <w:rsid w:val="00334607"/>
    <w:rsid w:val="00335B72"/>
    <w:rsid w:val="00345684"/>
    <w:rsid w:val="00352B14"/>
    <w:rsid w:val="003618B8"/>
    <w:rsid w:val="003624C0"/>
    <w:rsid w:val="00363DAC"/>
    <w:rsid w:val="003649A6"/>
    <w:rsid w:val="0036586D"/>
    <w:rsid w:val="00374306"/>
    <w:rsid w:val="00375E26"/>
    <w:rsid w:val="00376745"/>
    <w:rsid w:val="0039270F"/>
    <w:rsid w:val="00393ADE"/>
    <w:rsid w:val="003A6EA1"/>
    <w:rsid w:val="003B3BBF"/>
    <w:rsid w:val="003C445D"/>
    <w:rsid w:val="003E3349"/>
    <w:rsid w:val="00405748"/>
    <w:rsid w:val="004066D1"/>
    <w:rsid w:val="00412093"/>
    <w:rsid w:val="00413A15"/>
    <w:rsid w:val="004161B6"/>
    <w:rsid w:val="00420B07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0B70"/>
    <w:rsid w:val="0059291C"/>
    <w:rsid w:val="005A07A0"/>
    <w:rsid w:val="005A6C19"/>
    <w:rsid w:val="005B2542"/>
    <w:rsid w:val="005C1799"/>
    <w:rsid w:val="005C2DB7"/>
    <w:rsid w:val="005C46C7"/>
    <w:rsid w:val="005C6EE5"/>
    <w:rsid w:val="00604D55"/>
    <w:rsid w:val="00606690"/>
    <w:rsid w:val="0060765D"/>
    <w:rsid w:val="00607F60"/>
    <w:rsid w:val="00617BEA"/>
    <w:rsid w:val="006315DD"/>
    <w:rsid w:val="006362E7"/>
    <w:rsid w:val="00652315"/>
    <w:rsid w:val="00665AA1"/>
    <w:rsid w:val="0066782B"/>
    <w:rsid w:val="006B2DF9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26CE"/>
    <w:rsid w:val="0070464D"/>
    <w:rsid w:val="00707AD5"/>
    <w:rsid w:val="00713EAF"/>
    <w:rsid w:val="00715815"/>
    <w:rsid w:val="00722B45"/>
    <w:rsid w:val="007313E8"/>
    <w:rsid w:val="00732B3C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814AD5"/>
    <w:rsid w:val="00814B1B"/>
    <w:rsid w:val="00817AEB"/>
    <w:rsid w:val="008226DD"/>
    <w:rsid w:val="00823BB8"/>
    <w:rsid w:val="008266C5"/>
    <w:rsid w:val="00842378"/>
    <w:rsid w:val="008453BA"/>
    <w:rsid w:val="00851029"/>
    <w:rsid w:val="0085608B"/>
    <w:rsid w:val="00872A57"/>
    <w:rsid w:val="00883D65"/>
    <w:rsid w:val="00887F5C"/>
    <w:rsid w:val="008A2708"/>
    <w:rsid w:val="008B5DC2"/>
    <w:rsid w:val="008C44CE"/>
    <w:rsid w:val="008D1E3D"/>
    <w:rsid w:val="008D3E39"/>
    <w:rsid w:val="008E3A48"/>
    <w:rsid w:val="008F0DDC"/>
    <w:rsid w:val="008F0EC6"/>
    <w:rsid w:val="009023C1"/>
    <w:rsid w:val="0090320E"/>
    <w:rsid w:val="00913906"/>
    <w:rsid w:val="0091733C"/>
    <w:rsid w:val="0092625F"/>
    <w:rsid w:val="009303E1"/>
    <w:rsid w:val="00934CAB"/>
    <w:rsid w:val="00935B41"/>
    <w:rsid w:val="0093734D"/>
    <w:rsid w:val="009437F9"/>
    <w:rsid w:val="009461B8"/>
    <w:rsid w:val="00950FFA"/>
    <w:rsid w:val="00957E9E"/>
    <w:rsid w:val="00962392"/>
    <w:rsid w:val="009841D7"/>
    <w:rsid w:val="009A776D"/>
    <w:rsid w:val="009C1F04"/>
    <w:rsid w:val="009C3377"/>
    <w:rsid w:val="009D03D9"/>
    <w:rsid w:val="009F2FC5"/>
    <w:rsid w:val="00A12644"/>
    <w:rsid w:val="00A215AF"/>
    <w:rsid w:val="00A23D25"/>
    <w:rsid w:val="00A35659"/>
    <w:rsid w:val="00A37631"/>
    <w:rsid w:val="00A37790"/>
    <w:rsid w:val="00A450C7"/>
    <w:rsid w:val="00A5299B"/>
    <w:rsid w:val="00A609BB"/>
    <w:rsid w:val="00A61D4A"/>
    <w:rsid w:val="00A626AA"/>
    <w:rsid w:val="00A66E55"/>
    <w:rsid w:val="00A74962"/>
    <w:rsid w:val="00A76137"/>
    <w:rsid w:val="00A807EE"/>
    <w:rsid w:val="00A822F0"/>
    <w:rsid w:val="00A92695"/>
    <w:rsid w:val="00AA25D9"/>
    <w:rsid w:val="00AA7ED5"/>
    <w:rsid w:val="00AB1640"/>
    <w:rsid w:val="00AD2442"/>
    <w:rsid w:val="00AD4FD5"/>
    <w:rsid w:val="00AE3D80"/>
    <w:rsid w:val="00AF0F2C"/>
    <w:rsid w:val="00AF5384"/>
    <w:rsid w:val="00B11C16"/>
    <w:rsid w:val="00B12113"/>
    <w:rsid w:val="00B13718"/>
    <w:rsid w:val="00B21E3E"/>
    <w:rsid w:val="00B25421"/>
    <w:rsid w:val="00B31E6A"/>
    <w:rsid w:val="00B32D92"/>
    <w:rsid w:val="00B34223"/>
    <w:rsid w:val="00B46721"/>
    <w:rsid w:val="00B57906"/>
    <w:rsid w:val="00B632C3"/>
    <w:rsid w:val="00B6363F"/>
    <w:rsid w:val="00B63D7A"/>
    <w:rsid w:val="00B63FCE"/>
    <w:rsid w:val="00B6458B"/>
    <w:rsid w:val="00B73321"/>
    <w:rsid w:val="00B80E51"/>
    <w:rsid w:val="00B80E6D"/>
    <w:rsid w:val="00B86D7F"/>
    <w:rsid w:val="00B91091"/>
    <w:rsid w:val="00B91E57"/>
    <w:rsid w:val="00BA0A66"/>
    <w:rsid w:val="00BA4B78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9254A"/>
    <w:rsid w:val="00C965C4"/>
    <w:rsid w:val="00CB3D6D"/>
    <w:rsid w:val="00CC0D68"/>
    <w:rsid w:val="00CC5F10"/>
    <w:rsid w:val="00CC6FFF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6B23"/>
    <w:rsid w:val="00D5788E"/>
    <w:rsid w:val="00D6673C"/>
    <w:rsid w:val="00D747CC"/>
    <w:rsid w:val="00D817B5"/>
    <w:rsid w:val="00D94C52"/>
    <w:rsid w:val="00DA3BBA"/>
    <w:rsid w:val="00DA6D73"/>
    <w:rsid w:val="00DB2FDA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07953"/>
    <w:rsid w:val="00E10D96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C0922"/>
    <w:rsid w:val="00ED79FA"/>
    <w:rsid w:val="00EE6019"/>
    <w:rsid w:val="00EE7C00"/>
    <w:rsid w:val="00EF30D8"/>
    <w:rsid w:val="00EF38CC"/>
    <w:rsid w:val="00EF5900"/>
    <w:rsid w:val="00EF6108"/>
    <w:rsid w:val="00F04CD9"/>
    <w:rsid w:val="00F1598F"/>
    <w:rsid w:val="00F24B10"/>
    <w:rsid w:val="00F279DF"/>
    <w:rsid w:val="00F41913"/>
    <w:rsid w:val="00F5599A"/>
    <w:rsid w:val="00F80273"/>
    <w:rsid w:val="00F93270"/>
    <w:rsid w:val="00FA71CA"/>
    <w:rsid w:val="00FB077E"/>
    <w:rsid w:val="00FB4663"/>
    <w:rsid w:val="00FB7DE1"/>
    <w:rsid w:val="00FC2A4C"/>
    <w:rsid w:val="00FD1FE1"/>
    <w:rsid w:val="00FE252B"/>
    <w:rsid w:val="00FE3101"/>
    <w:rsid w:val="00FE47F1"/>
    <w:rsid w:val="00FE4B25"/>
    <w:rsid w:val="00FE5CA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3A4621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5CA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352B14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352B14"/>
    <w:rPr>
      <w:rFonts w:ascii="Times New Roman" w:hAnsi="Times New Roman"/>
      <w:i/>
    </w:rPr>
  </w:style>
  <w:style w:type="paragraph" w:customStyle="1" w:styleId="Pbody">
    <w:name w:val="P: body"/>
    <w:qFormat/>
    <w:rsid w:val="00CC5F10"/>
    <w:rPr>
      <w:rFonts w:eastAsia="MS Mincho"/>
      <w:sz w:val="22"/>
      <w:szCs w:val="22"/>
      <w:lang w:eastAsia="en-US"/>
    </w:rPr>
  </w:style>
  <w:style w:type="character" w:customStyle="1" w:styleId="Ptimtext">
    <w:name w:val="P: tim text"/>
    <w:basedOn w:val="DefaultParagraphFont"/>
    <w:rsid w:val="00352B14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352B14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352B14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352B14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352B14"/>
    <w:rPr>
      <w:vertAlign w:val="subscript"/>
    </w:rPr>
  </w:style>
  <w:style w:type="paragraph" w:customStyle="1" w:styleId="PNotetodesigner">
    <w:name w:val="P: Note to designer"/>
    <w:basedOn w:val="Normal"/>
    <w:qFormat/>
    <w:rsid w:val="00352B14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5CA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352B14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352B14"/>
    <w:rPr>
      <w:rFonts w:ascii="Times New Roman" w:hAnsi="Times New Roman"/>
      <w:i/>
    </w:rPr>
  </w:style>
  <w:style w:type="paragraph" w:customStyle="1" w:styleId="Pbody">
    <w:name w:val="P: body"/>
    <w:qFormat/>
    <w:rsid w:val="00CC5F10"/>
    <w:rPr>
      <w:rFonts w:eastAsia="MS Mincho"/>
      <w:sz w:val="22"/>
      <w:szCs w:val="22"/>
      <w:lang w:eastAsia="en-US"/>
    </w:rPr>
  </w:style>
  <w:style w:type="character" w:customStyle="1" w:styleId="Ptimtext">
    <w:name w:val="P: tim text"/>
    <w:basedOn w:val="DefaultParagraphFont"/>
    <w:rsid w:val="00352B14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352B14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352B14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352B14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352B14"/>
    <w:rPr>
      <w:vertAlign w:val="subscript"/>
    </w:rPr>
  </w:style>
  <w:style w:type="paragraph" w:customStyle="1" w:styleId="PNotetodesigner">
    <w:name w:val="P: Note to designer"/>
    <w:basedOn w:val="Normal"/>
    <w:qFormat/>
    <w:rsid w:val="00352B14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18.emf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71</TotalTime>
  <Pages>5</Pages>
  <Words>597</Words>
  <Characters>3406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9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40</cp:revision>
  <cp:lastPrinted>2016-07-15T04:27:00Z</cp:lastPrinted>
  <dcterms:created xsi:type="dcterms:W3CDTF">2016-07-25T04:53:00Z</dcterms:created>
  <dcterms:modified xsi:type="dcterms:W3CDTF">2016-10-25T05:52:00Z</dcterms:modified>
</cp:coreProperties>
</file>